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0D80" w:rsidRPr="00D7629C" w:rsidRDefault="00E80D80" w:rsidP="00CA7C32">
      <w:pPr>
        <w:rPr>
          <w:rFonts w:ascii="Times New Roman" w:hAnsi="Times New Roman"/>
          <w:u w:val="single"/>
        </w:rPr>
      </w:pPr>
      <w:r w:rsidRPr="00D7629C">
        <w:rPr>
          <w:rFonts w:ascii="Times New Roman" w:hAnsi="Times New Roman"/>
        </w:rPr>
        <w:t>MPM2D</w:t>
      </w:r>
      <w:r w:rsidRPr="00D7629C">
        <w:rPr>
          <w:rFonts w:ascii="Times New Roman" w:hAnsi="Times New Roman"/>
        </w:rPr>
        <w:t>-Day III</w:t>
      </w:r>
      <w:r w:rsidRPr="00D7629C">
        <w:rPr>
          <w:rFonts w:ascii="Times New Roman" w:hAnsi="Times New Roman"/>
        </w:rPr>
        <w:tab/>
      </w:r>
      <w:r w:rsidRPr="00D7629C">
        <w:rPr>
          <w:rFonts w:ascii="Times New Roman" w:hAnsi="Times New Roman"/>
        </w:rPr>
        <w:tab/>
      </w:r>
      <w:r w:rsidRPr="00D7629C">
        <w:rPr>
          <w:rFonts w:ascii="Times New Roman" w:hAnsi="Times New Roman"/>
          <w:u w:val="single"/>
        </w:rPr>
        <w:t xml:space="preserve">Review: </w:t>
      </w:r>
      <w:proofErr w:type="gramStart"/>
      <w:r w:rsidRPr="00D7629C">
        <w:rPr>
          <w:rFonts w:ascii="Times New Roman" w:hAnsi="Times New Roman"/>
          <w:u w:val="single"/>
        </w:rPr>
        <w:t>Writing  Equations</w:t>
      </w:r>
      <w:proofErr w:type="gramEnd"/>
      <w:r w:rsidRPr="00D7629C">
        <w:rPr>
          <w:rFonts w:ascii="Times New Roman" w:hAnsi="Times New Roman"/>
          <w:u w:val="single"/>
        </w:rPr>
        <w:t xml:space="preserve"> and Standard Form</w:t>
      </w:r>
    </w:p>
    <w:p w:rsidR="00E80D80" w:rsidRPr="00D7629C" w:rsidRDefault="00E80D80" w:rsidP="00CA7C32">
      <w:pPr>
        <w:rPr>
          <w:rFonts w:ascii="Times New Roman" w:hAnsi="Times New Roman"/>
          <w:u w:val="single"/>
        </w:rPr>
      </w:pPr>
    </w:p>
    <w:p w:rsidR="00E80D80" w:rsidRPr="00D7629C" w:rsidRDefault="00A21A85" w:rsidP="00CA7C32">
      <w:pPr>
        <w:rPr>
          <w:rFonts w:ascii="Times New Roman" w:hAnsi="Times New Roman"/>
          <w:u w:val="single"/>
        </w:rPr>
      </w:pPr>
      <w:r>
        <w:rPr>
          <w:rFonts w:ascii="Times New Roman" w:hAnsi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623570</wp:posOffset>
                </wp:positionH>
                <wp:positionV relativeFrom="paragraph">
                  <wp:posOffset>43180</wp:posOffset>
                </wp:positionV>
                <wp:extent cx="6734175" cy="666750"/>
                <wp:effectExtent l="9525" t="17145" r="9525" b="11430"/>
                <wp:wrapNone/>
                <wp:docPr id="1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34175" cy="666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80D80" w:rsidRDefault="00E80D80" w:rsidP="00E80D80">
                            <w:r>
                              <w:rPr>
                                <w:position w:val="-32"/>
                              </w:rPr>
                              <w:object w:dxaOrig="8400" w:dyaOrig="74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97" type="#_x0000_t75" style="width:501.9pt;height:43.8pt" o:ole="">
                                  <v:imagedata r:id="rId8" o:title=""/>
                                </v:shape>
                                <o:OLEObject Type="Embed" ProgID="Equation.DSMT4" ShapeID="_x0000_i1097" DrawAspect="Content" ObjectID="_1547538561" r:id="rId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" o:spid="_x0000_s1026" type="#_x0000_t202" style="position:absolute;margin-left:-49.1pt;margin-top:3.4pt;width:530.25pt;height:52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" strokeweight="1.5pt">
                <v:stroke dashstyle="dash"/>
                <v:textbox>
                  <w:txbxContent>
                    <w:p w:rsidR="00E80D80" w:rsidRDefault="00E80D80" w:rsidP="00E80D80">
                      <w:r>
                        <w:rPr>
                          <w:position w:val="-32"/>
                        </w:rPr>
                        <w:object w:dxaOrig="8400" w:dyaOrig="740">
                          <v:shape id="_x0000_i1097" type="#_x0000_t75" style="width:501.9pt;height:43.8pt" o:ole="">
                            <v:imagedata r:id="rId8" o:title=""/>
                          </v:shape>
                          <o:OLEObject Type="Embed" ProgID="Equation.DSMT4" ShapeID="_x0000_i1097" DrawAspect="Content" ObjectID="_1547538561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E80D80" w:rsidRPr="00D7629C" w:rsidRDefault="00E80D80" w:rsidP="00CA7C32">
      <w:pPr>
        <w:rPr>
          <w:rFonts w:ascii="Times New Roman" w:hAnsi="Times New Roman"/>
        </w:rPr>
      </w:pPr>
      <w:r w:rsidRPr="00D7629C">
        <w:rPr>
          <w:rFonts w:ascii="Times New Roman" w:hAnsi="Times New Roman"/>
        </w:rPr>
        <w:tab/>
      </w:r>
    </w:p>
    <w:p w:rsidR="00E80D80" w:rsidRPr="00D7629C" w:rsidRDefault="00E80D80" w:rsidP="00CA7C32">
      <w:pPr>
        <w:rPr>
          <w:rFonts w:ascii="Times New Roman" w:hAnsi="Times New Roman"/>
        </w:rPr>
      </w:pPr>
    </w:p>
    <w:p w:rsidR="00E80D80" w:rsidRPr="00D7629C" w:rsidRDefault="00E80D80" w:rsidP="00CA7C32">
      <w:pPr>
        <w:rPr>
          <w:rFonts w:ascii="Times New Roman" w:hAnsi="Times New Roman"/>
        </w:rPr>
      </w:pPr>
    </w:p>
    <w:p w:rsidR="00E80D80" w:rsidRPr="00D7629C" w:rsidRDefault="00E80D80" w:rsidP="00E80D80">
      <w:pPr>
        <w:ind w:left="-720"/>
        <w:rPr>
          <w:rFonts w:ascii="Times New Roman" w:hAnsi="Times New Roman"/>
        </w:rPr>
      </w:pPr>
    </w:p>
    <w:p w:rsidR="00E80D80" w:rsidRPr="00D7629C" w:rsidRDefault="00E80D80" w:rsidP="00E80D80">
      <w:pPr>
        <w:numPr>
          <w:ilvl w:val="0"/>
          <w:numId w:val="5"/>
        </w:numPr>
        <w:ind w:left="-72"/>
        <w:rPr>
          <w:rFonts w:ascii="Times New Roman" w:hAnsi="Times New Roman"/>
        </w:rPr>
      </w:pPr>
      <w:r w:rsidRPr="00D7629C">
        <w:rPr>
          <w:rFonts w:ascii="Times New Roman" w:hAnsi="Times New Roman"/>
        </w:rPr>
        <w:t xml:space="preserve">Determine the equation of the line with a slope of </w:t>
      </w:r>
      <w:r w:rsidRPr="00D7629C">
        <w:rPr>
          <w:rFonts w:ascii="Times New Roman" w:hAnsi="Times New Roman"/>
          <w:position w:val="-24"/>
        </w:rPr>
        <w:object w:dxaOrig="240" w:dyaOrig="620">
          <v:shape id="_x0000_i1102" type="#_x0000_t75" style="width:12pt;height:31pt" o:ole="">
            <v:imagedata r:id="rId11" o:title=""/>
          </v:shape>
          <o:OLEObject Type="Embed" ProgID="Equation.3" ShapeID="_x0000_i1102" DrawAspect="Content" ObjectID="_1547538553" r:id="rId12"/>
        </w:object>
      </w:r>
      <w:r w:rsidRPr="00D7629C">
        <w:rPr>
          <w:rFonts w:ascii="Times New Roman" w:hAnsi="Times New Roman"/>
        </w:rPr>
        <w:t xml:space="preserve"> and passes through the </w:t>
      </w:r>
      <w:proofErr w:type="gramStart"/>
      <w:r w:rsidRPr="00D7629C">
        <w:rPr>
          <w:rFonts w:ascii="Times New Roman" w:hAnsi="Times New Roman"/>
        </w:rPr>
        <w:t xml:space="preserve">point </w:t>
      </w:r>
      <w:proofErr w:type="gramEnd"/>
      <w:r w:rsidRPr="00D7629C">
        <w:rPr>
          <w:rFonts w:ascii="Times New Roman" w:hAnsi="Times New Roman"/>
          <w:position w:val="-10"/>
        </w:rPr>
        <w:object w:dxaOrig="780" w:dyaOrig="320">
          <v:shape id="_x0000_i1103" type="#_x0000_t75" style="width:39pt;height:16pt" o:ole="">
            <v:imagedata r:id="rId13" o:title=""/>
          </v:shape>
          <o:OLEObject Type="Embed" ProgID="Equation.3" ShapeID="_x0000_i1103" DrawAspect="Content" ObjectID="_1547538554" r:id="rId14"/>
        </w:object>
      </w:r>
      <w:r w:rsidRPr="00D7629C">
        <w:rPr>
          <w:rFonts w:ascii="Times New Roman" w:hAnsi="Times New Roman"/>
        </w:rPr>
        <w:t>.</w:t>
      </w:r>
    </w:p>
    <w:p w:rsidR="00E80D80" w:rsidRPr="00D7629C" w:rsidRDefault="00E80D80" w:rsidP="00E80D80">
      <w:pPr>
        <w:rPr>
          <w:rFonts w:ascii="Times New Roman" w:hAnsi="Times New Roman"/>
        </w:rPr>
      </w:pPr>
    </w:p>
    <w:p w:rsidR="00E80D80" w:rsidRPr="00D7629C" w:rsidRDefault="00E80D80" w:rsidP="00E80D80">
      <w:pPr>
        <w:rPr>
          <w:rFonts w:ascii="Times New Roman" w:hAnsi="Times New Roman"/>
        </w:rPr>
      </w:pPr>
    </w:p>
    <w:p w:rsidR="00E80D80" w:rsidRPr="00D7629C" w:rsidRDefault="00E80D80" w:rsidP="00E80D80">
      <w:pPr>
        <w:rPr>
          <w:rFonts w:ascii="Times New Roman" w:hAnsi="Times New Roman"/>
        </w:rPr>
      </w:pPr>
    </w:p>
    <w:p w:rsidR="00E80D80" w:rsidRPr="00D7629C" w:rsidRDefault="00E80D80" w:rsidP="00E80D80">
      <w:pPr>
        <w:rPr>
          <w:rFonts w:ascii="Times New Roman" w:hAnsi="Times New Roman"/>
        </w:rPr>
      </w:pPr>
    </w:p>
    <w:p w:rsidR="00E80D80" w:rsidRPr="00D7629C" w:rsidRDefault="00E80D80" w:rsidP="00E80D80">
      <w:pPr>
        <w:rPr>
          <w:rFonts w:ascii="Times New Roman" w:hAnsi="Times New Roman"/>
        </w:rPr>
      </w:pPr>
    </w:p>
    <w:p w:rsidR="00E80D80" w:rsidRPr="00D7629C" w:rsidRDefault="00E80D80" w:rsidP="00E80D80">
      <w:pPr>
        <w:rPr>
          <w:rFonts w:ascii="Times New Roman" w:hAnsi="Times New Roman"/>
        </w:rPr>
      </w:pPr>
    </w:p>
    <w:p w:rsidR="00E80D80" w:rsidRPr="00D7629C" w:rsidRDefault="00E80D80" w:rsidP="00E80D80">
      <w:pPr>
        <w:rPr>
          <w:rFonts w:ascii="Times New Roman" w:hAnsi="Times New Roman"/>
        </w:rPr>
      </w:pPr>
    </w:p>
    <w:p w:rsidR="00E80D80" w:rsidRPr="00D7629C" w:rsidRDefault="00E80D80" w:rsidP="00E80D80">
      <w:pPr>
        <w:rPr>
          <w:rFonts w:ascii="Times New Roman" w:hAnsi="Times New Roman"/>
        </w:rPr>
      </w:pPr>
    </w:p>
    <w:p w:rsidR="00E80D80" w:rsidRPr="00D7629C" w:rsidRDefault="00E80D80" w:rsidP="00E80D80">
      <w:pPr>
        <w:numPr>
          <w:ilvl w:val="0"/>
          <w:numId w:val="5"/>
        </w:numPr>
        <w:ind w:left="-72"/>
        <w:rPr>
          <w:rFonts w:ascii="Times New Roman" w:hAnsi="Times New Roman"/>
        </w:rPr>
      </w:pPr>
      <w:r w:rsidRPr="00D7629C">
        <w:rPr>
          <w:rFonts w:ascii="Times New Roman" w:hAnsi="Times New Roman"/>
        </w:rPr>
        <w:t xml:space="preserve">Determine the equation of the line that passes through the points </w:t>
      </w:r>
    </w:p>
    <w:p w:rsidR="00E80D80" w:rsidRPr="00D7629C" w:rsidRDefault="00E80D80" w:rsidP="00E80D80">
      <w:pPr>
        <w:numPr>
          <w:ilvl w:val="1"/>
          <w:numId w:val="5"/>
        </w:numPr>
        <w:ind w:left="-72"/>
        <w:rPr>
          <w:rFonts w:ascii="Times New Roman" w:hAnsi="Times New Roman"/>
        </w:rPr>
      </w:pPr>
      <w:r w:rsidRPr="00D7629C">
        <w:rPr>
          <w:rFonts w:ascii="Times New Roman" w:hAnsi="Times New Roman"/>
          <w:position w:val="-10"/>
        </w:rPr>
        <w:object w:dxaOrig="700" w:dyaOrig="320">
          <v:shape id="_x0000_i1104" type="#_x0000_t75" style="width:35pt;height:16pt" o:ole="">
            <v:imagedata r:id="rId15" o:title=""/>
          </v:shape>
          <o:OLEObject Type="Embed" ProgID="Equation.3" ShapeID="_x0000_i1104" DrawAspect="Content" ObjectID="_1547538555" r:id="rId16"/>
        </w:object>
      </w:r>
      <w:r w:rsidRPr="00D7629C">
        <w:rPr>
          <w:rFonts w:ascii="Times New Roman" w:hAnsi="Times New Roman"/>
        </w:rPr>
        <w:t xml:space="preserve"> </w:t>
      </w:r>
      <w:proofErr w:type="gramStart"/>
      <w:r w:rsidRPr="00D7629C">
        <w:rPr>
          <w:rFonts w:ascii="Times New Roman" w:hAnsi="Times New Roman"/>
        </w:rPr>
        <w:t xml:space="preserve">and </w:t>
      </w:r>
      <w:proofErr w:type="gramEnd"/>
      <w:r w:rsidRPr="00D7629C">
        <w:rPr>
          <w:rFonts w:ascii="Times New Roman" w:hAnsi="Times New Roman"/>
          <w:position w:val="-10"/>
        </w:rPr>
        <w:object w:dxaOrig="580" w:dyaOrig="320">
          <v:shape id="_x0000_i1105" type="#_x0000_t75" style="width:29pt;height:16pt" o:ole="">
            <v:imagedata r:id="rId17" o:title=""/>
          </v:shape>
          <o:OLEObject Type="Embed" ProgID="Equation.3" ShapeID="_x0000_i1105" DrawAspect="Content" ObjectID="_1547538556" r:id="rId18"/>
        </w:object>
      </w:r>
      <w:r w:rsidRPr="00D7629C">
        <w:rPr>
          <w:rFonts w:ascii="Times New Roman" w:hAnsi="Times New Roman"/>
        </w:rPr>
        <w:t>.</w:t>
      </w:r>
      <w:r w:rsidRPr="00D7629C">
        <w:rPr>
          <w:rFonts w:ascii="Times New Roman" w:hAnsi="Times New Roman"/>
        </w:rPr>
        <w:tab/>
      </w:r>
      <w:r w:rsidRPr="00D7629C">
        <w:rPr>
          <w:rFonts w:ascii="Times New Roman" w:hAnsi="Times New Roman"/>
        </w:rPr>
        <w:tab/>
      </w:r>
      <w:r w:rsidRPr="00D7629C">
        <w:rPr>
          <w:rFonts w:ascii="Times New Roman" w:hAnsi="Times New Roman"/>
        </w:rPr>
        <w:tab/>
      </w:r>
      <w:r w:rsidRPr="00D7629C">
        <w:rPr>
          <w:rFonts w:ascii="Times New Roman" w:hAnsi="Times New Roman"/>
        </w:rPr>
        <w:tab/>
        <w:t xml:space="preserve">b)  </w:t>
      </w:r>
      <w:r w:rsidRPr="00D7629C">
        <w:rPr>
          <w:rFonts w:ascii="Times New Roman" w:hAnsi="Times New Roman"/>
          <w:position w:val="-10"/>
        </w:rPr>
        <w:object w:dxaOrig="800" w:dyaOrig="320">
          <v:shape id="_x0000_i1106" type="#_x0000_t75" style="width:40pt;height:16pt" o:ole="">
            <v:imagedata r:id="rId19" o:title=""/>
          </v:shape>
          <o:OLEObject Type="Embed" ProgID="Equation.3" ShapeID="_x0000_i1106" DrawAspect="Content" ObjectID="_1547538557" r:id="rId20"/>
        </w:object>
      </w:r>
      <w:r w:rsidRPr="00D7629C">
        <w:rPr>
          <w:rFonts w:ascii="Times New Roman" w:hAnsi="Times New Roman"/>
        </w:rPr>
        <w:t xml:space="preserve"> and </w:t>
      </w:r>
      <w:r w:rsidRPr="00D7629C">
        <w:rPr>
          <w:rFonts w:ascii="Times New Roman" w:hAnsi="Times New Roman"/>
          <w:position w:val="-10"/>
        </w:rPr>
        <w:object w:dxaOrig="760" w:dyaOrig="320">
          <v:shape id="_x0000_i1107" type="#_x0000_t75" style="width:38pt;height:16pt" o:ole="">
            <v:imagedata r:id="rId21" o:title=""/>
          </v:shape>
          <o:OLEObject Type="Embed" ProgID="Equation.3" ShapeID="_x0000_i1107" DrawAspect="Content" ObjectID="_1547538558" r:id="rId22"/>
        </w:object>
      </w:r>
    </w:p>
    <w:p w:rsidR="00E80D80" w:rsidRPr="00D7629C" w:rsidRDefault="00E80D80" w:rsidP="00E80D80">
      <w:pPr>
        <w:ind w:left="720"/>
        <w:rPr>
          <w:rFonts w:ascii="Times New Roman" w:hAnsi="Times New Roman"/>
        </w:rPr>
      </w:pPr>
    </w:p>
    <w:p w:rsidR="00E80D80" w:rsidRPr="00D7629C" w:rsidRDefault="00E80D80" w:rsidP="00CA7C32">
      <w:pPr>
        <w:rPr>
          <w:rFonts w:ascii="Times New Roman" w:hAnsi="Times New Roman"/>
        </w:rPr>
      </w:pPr>
    </w:p>
    <w:p w:rsidR="00E80D80" w:rsidRDefault="00E80D80" w:rsidP="00CA7C32">
      <w:pPr>
        <w:rPr>
          <w:rFonts w:ascii="Times New Roman" w:hAnsi="Times New Roman"/>
        </w:rPr>
      </w:pPr>
    </w:p>
    <w:p w:rsidR="00D7629C" w:rsidRDefault="00D7629C" w:rsidP="00CA7C32">
      <w:pPr>
        <w:rPr>
          <w:rFonts w:ascii="Times New Roman" w:hAnsi="Times New Roman"/>
        </w:rPr>
      </w:pPr>
    </w:p>
    <w:p w:rsidR="00D7629C" w:rsidRDefault="00D7629C" w:rsidP="00CA7C32">
      <w:pPr>
        <w:rPr>
          <w:rFonts w:ascii="Times New Roman" w:hAnsi="Times New Roman"/>
        </w:rPr>
      </w:pPr>
    </w:p>
    <w:p w:rsidR="00D7629C" w:rsidRDefault="00D7629C" w:rsidP="00CA7C32">
      <w:pPr>
        <w:rPr>
          <w:rFonts w:ascii="Times New Roman" w:hAnsi="Times New Roman"/>
        </w:rPr>
      </w:pPr>
    </w:p>
    <w:p w:rsidR="00D7629C" w:rsidRPr="00D7629C" w:rsidRDefault="00D7629C" w:rsidP="00CA7C32">
      <w:pPr>
        <w:rPr>
          <w:rFonts w:ascii="Times New Roman" w:hAnsi="Times New Roman"/>
        </w:rPr>
      </w:pPr>
    </w:p>
    <w:p w:rsidR="00E80D80" w:rsidRPr="00D7629C" w:rsidRDefault="00E80D80" w:rsidP="00CA7C32">
      <w:pPr>
        <w:rPr>
          <w:rFonts w:ascii="Times New Roman" w:hAnsi="Times New Roman"/>
        </w:rPr>
      </w:pPr>
    </w:p>
    <w:p w:rsidR="00E80D80" w:rsidRPr="00D7629C" w:rsidRDefault="00E80D80" w:rsidP="00CA7C32">
      <w:pPr>
        <w:rPr>
          <w:rFonts w:ascii="Times New Roman" w:hAnsi="Times New Roman"/>
        </w:rPr>
      </w:pPr>
    </w:p>
    <w:p w:rsidR="00E80D80" w:rsidRPr="00D7629C" w:rsidRDefault="00E80D80" w:rsidP="00CA7C32">
      <w:pPr>
        <w:rPr>
          <w:rFonts w:ascii="Times New Roman" w:hAnsi="Times New Roman"/>
        </w:rPr>
      </w:pPr>
    </w:p>
    <w:p w:rsidR="00E80D80" w:rsidRPr="00D7629C" w:rsidRDefault="00E80D80" w:rsidP="00CA7C32">
      <w:pPr>
        <w:rPr>
          <w:rFonts w:ascii="Times New Roman" w:hAnsi="Times New Roman"/>
        </w:rPr>
      </w:pPr>
    </w:p>
    <w:p w:rsidR="00E80D80" w:rsidRPr="00D7629C" w:rsidRDefault="00E80D80" w:rsidP="00E80D80">
      <w:pPr>
        <w:numPr>
          <w:ilvl w:val="0"/>
          <w:numId w:val="5"/>
        </w:numPr>
        <w:ind w:left="-72"/>
        <w:rPr>
          <w:rFonts w:ascii="Times New Roman" w:hAnsi="Times New Roman"/>
        </w:rPr>
      </w:pPr>
      <w:r w:rsidRPr="00D7629C">
        <w:rPr>
          <w:rFonts w:ascii="Times New Roman" w:hAnsi="Times New Roman"/>
        </w:rPr>
        <w:t>Determine the equation of the following lines.</w:t>
      </w:r>
    </w:p>
    <w:p w:rsidR="00E80D80" w:rsidRPr="00D7629C" w:rsidRDefault="00A21A85" w:rsidP="00E80D80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166370</wp:posOffset>
                </wp:positionH>
                <wp:positionV relativeFrom="paragraph">
                  <wp:posOffset>47625</wp:posOffset>
                </wp:positionV>
                <wp:extent cx="4054475" cy="3130550"/>
                <wp:effectExtent l="0" t="0" r="3175" b="0"/>
                <wp:wrapNone/>
                <wp:docPr id="13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54475" cy="313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0D80" w:rsidRDefault="00A21A85" w:rsidP="00E80D80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867150" cy="3038475"/>
                                  <wp:effectExtent l="0" t="0" r="0" b="9525"/>
                                  <wp:docPr id="84" name="Picture 8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67150" cy="30384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27" type="#_x0000_t202" style="position:absolute;margin-left:-13.1pt;margin-top:3.75pt;width:319.25pt;height:246.5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" filled="f" stroked="f">
                <v:textbox style="mso-fit-shape-to-text:t">
                  <w:txbxContent>
                    <w:p w:rsidR="00E80D80" w:rsidRDefault="00A21A85" w:rsidP="00E80D80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3867150" cy="3038475"/>
                            <wp:effectExtent l="0" t="0" r="0" b="9525"/>
                            <wp:docPr id="84" name="Picture 8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67150" cy="30384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E80D80" w:rsidRPr="00D7629C" w:rsidRDefault="00A21A85" w:rsidP="00E80D80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995680</wp:posOffset>
                </wp:positionH>
                <wp:positionV relativeFrom="paragraph">
                  <wp:posOffset>131445</wp:posOffset>
                </wp:positionV>
                <wp:extent cx="1138555" cy="2747645"/>
                <wp:effectExtent l="57150" t="35560" r="61595" b="36195"/>
                <wp:wrapNone/>
                <wp:docPr id="12" name="Lin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38555" cy="27476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8.4pt,10.35pt" to="168.05pt,22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">
                <v:stroke startarrow="block" endarrow="block"/>
              </v:line>
            </w:pict>
          </mc:Fallback>
        </mc:AlternateContent>
      </w:r>
    </w:p>
    <w:p w:rsidR="00E80D80" w:rsidRPr="00D7629C" w:rsidRDefault="00A21A85" w:rsidP="00E80D80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719830</wp:posOffset>
                </wp:positionH>
                <wp:positionV relativeFrom="paragraph">
                  <wp:posOffset>118745</wp:posOffset>
                </wp:positionV>
                <wp:extent cx="342900" cy="342900"/>
                <wp:effectExtent l="0" t="0" r="0" b="1905"/>
                <wp:wrapNone/>
                <wp:docPr id="11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0D80" w:rsidRDefault="00E80D80" w:rsidP="00E80D80">
                            <w: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28" type="#_x0000_t202" style="position:absolute;margin-left:292.9pt;margin-top:9.35pt;width:27pt;height:2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nB9tQ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" filled="f" stroked="f">
                <v:textbox>
                  <w:txbxContent>
                    <w:p w:rsidR="00E80D80" w:rsidRDefault="00E80D80" w:rsidP="00E80D80">
                      <w: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</w:p>
    <w:p w:rsidR="00E80D80" w:rsidRPr="00D7629C" w:rsidRDefault="00A21A85" w:rsidP="00E80D80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47955</wp:posOffset>
                </wp:positionH>
                <wp:positionV relativeFrom="paragraph">
                  <wp:posOffset>97155</wp:posOffset>
                </wp:positionV>
                <wp:extent cx="3590925" cy="885825"/>
                <wp:effectExtent l="28575" t="56515" r="28575" b="57785"/>
                <wp:wrapNone/>
                <wp:docPr id="10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590925" cy="88582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7" o:spid="_x0000_s1026" style="position:absolute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.65pt,7.65pt" to="294.4pt,7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" strokeweight="1pt">
                <v:stroke startarrow="block" endarrow="block"/>
              </v:line>
            </w:pict>
          </mc:Fallback>
        </mc:AlternateContent>
      </w:r>
    </w:p>
    <w:p w:rsidR="00E80D80" w:rsidRPr="00D7629C" w:rsidRDefault="00E80D80" w:rsidP="00E80D80">
      <w:pPr>
        <w:rPr>
          <w:rFonts w:ascii="Times New Roman" w:hAnsi="Times New Roman"/>
        </w:rPr>
      </w:pPr>
    </w:p>
    <w:p w:rsidR="00E80D80" w:rsidRPr="00D7629C" w:rsidRDefault="00E80D80" w:rsidP="00E80D80">
      <w:pPr>
        <w:rPr>
          <w:rFonts w:ascii="Times New Roman" w:hAnsi="Times New Roman"/>
        </w:rPr>
      </w:pPr>
    </w:p>
    <w:p w:rsidR="00E80D80" w:rsidRPr="00D7629C" w:rsidRDefault="00E80D80" w:rsidP="00E80D80">
      <w:pPr>
        <w:rPr>
          <w:rFonts w:ascii="Times New Roman" w:hAnsi="Times New Roman"/>
        </w:rPr>
      </w:pPr>
    </w:p>
    <w:p w:rsidR="00E80D80" w:rsidRPr="00D7629C" w:rsidRDefault="00E80D80" w:rsidP="00E80D80">
      <w:pPr>
        <w:rPr>
          <w:rFonts w:ascii="Times New Roman" w:hAnsi="Times New Roman"/>
        </w:rPr>
      </w:pPr>
    </w:p>
    <w:p w:rsidR="00E80D80" w:rsidRPr="00D7629C" w:rsidRDefault="00E80D80" w:rsidP="00E80D80">
      <w:pPr>
        <w:rPr>
          <w:rFonts w:ascii="Times New Roman" w:hAnsi="Times New Roman"/>
        </w:rPr>
      </w:pPr>
    </w:p>
    <w:p w:rsidR="00E80D80" w:rsidRPr="00D7629C" w:rsidRDefault="00A21A85" w:rsidP="00CA7C32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134235</wp:posOffset>
                </wp:positionH>
                <wp:positionV relativeFrom="paragraph">
                  <wp:posOffset>923925</wp:posOffset>
                </wp:positionV>
                <wp:extent cx="342900" cy="342900"/>
                <wp:effectExtent l="0" t="1270" r="4445" b="0"/>
                <wp:wrapNone/>
                <wp:docPr id="9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0D80" w:rsidRDefault="00E80D80" w:rsidP="00E80D80">
                            <w:r>
                              <w:t>b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29" type="#_x0000_t202" style="position:absolute;margin-left:168.05pt;margin-top:72.75pt;width:27pt;height:2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" filled="f" stroked="f">
                <v:textbox>
                  <w:txbxContent>
                    <w:p w:rsidR="00E80D80" w:rsidRDefault="00E80D80" w:rsidP="00E80D80">
                      <w:r>
                        <w:t>b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E80D80" w:rsidRPr="00D7629C">
        <w:rPr>
          <w:rFonts w:ascii="Times New Roman" w:hAnsi="Times New Roman"/>
        </w:rPr>
        <w:br w:type="page"/>
      </w:r>
    </w:p>
    <w:p w:rsidR="00AD2E5E" w:rsidRPr="00AD2E5E" w:rsidRDefault="00AD2E5E" w:rsidP="00AD2E5E">
      <w:pPr>
        <w:autoSpaceDE w:val="0"/>
        <w:autoSpaceDN w:val="0"/>
        <w:adjustRightInd w:val="0"/>
        <w:ind w:left="-720"/>
        <w:rPr>
          <w:rFonts w:ascii="Times New Roman" w:hAnsi="Times New Roman"/>
          <w:b/>
          <w:bCs/>
          <w:sz w:val="28"/>
          <w:szCs w:val="28"/>
        </w:rPr>
      </w:pPr>
      <w:proofErr w:type="gramStart"/>
      <w:r w:rsidRPr="00AD2E5E">
        <w:rPr>
          <w:rFonts w:ascii="Times New Roman" w:hAnsi="Times New Roman"/>
          <w:b/>
          <w:bCs/>
          <w:sz w:val="28"/>
          <w:szCs w:val="28"/>
        </w:rPr>
        <w:lastRenderedPageBreak/>
        <w:t>Rules for Standard Form</w:t>
      </w:r>
      <w:r w:rsidRPr="00AD2E5E">
        <w:rPr>
          <w:rFonts w:ascii="Times New Roman" w:hAnsi="Times New Roman"/>
          <w:b/>
          <w:bCs/>
          <w:sz w:val="28"/>
          <w:szCs w:val="28"/>
        </w:rPr>
        <w:tab/>
        <w:t xml:space="preserve"> (Another way to write the equation of a line!)</w:t>
      </w:r>
      <w:proofErr w:type="gramEnd"/>
    </w:p>
    <w:p w:rsidR="00AD2E5E" w:rsidRPr="00AD2E5E" w:rsidRDefault="00AD2E5E" w:rsidP="00AD2E5E">
      <w:pPr>
        <w:autoSpaceDE w:val="0"/>
        <w:autoSpaceDN w:val="0"/>
        <w:adjustRightInd w:val="0"/>
        <w:ind w:left="-144"/>
        <w:rPr>
          <w:rFonts w:ascii="Times New Roman" w:hAnsi="Times New Roman"/>
          <w:b/>
          <w:bCs/>
        </w:rPr>
      </w:pPr>
    </w:p>
    <w:p w:rsidR="00AD2E5E" w:rsidRPr="00AD2E5E" w:rsidRDefault="00AD2E5E" w:rsidP="00AD2E5E">
      <w:pPr>
        <w:pStyle w:val="ListParagraph"/>
        <w:numPr>
          <w:ilvl w:val="0"/>
          <w:numId w:val="7"/>
        </w:numPr>
        <w:autoSpaceDE w:val="0"/>
        <w:autoSpaceDN w:val="0"/>
        <w:adjustRightInd w:val="0"/>
        <w:ind w:left="-144"/>
        <w:contextualSpacing/>
        <w:rPr>
          <w:rFonts w:ascii="Times New Roman" w:hAnsi="Times New Roman"/>
          <w:sz w:val="28"/>
          <w:szCs w:val="28"/>
        </w:rPr>
      </w:pPr>
      <w:r w:rsidRPr="00AD2E5E">
        <w:rPr>
          <w:rFonts w:ascii="Times New Roman" w:hAnsi="Times New Roman"/>
          <w:sz w:val="28"/>
          <w:szCs w:val="28"/>
        </w:rPr>
        <w:t>Must be in the form A</w:t>
      </w:r>
      <w:r w:rsidRPr="00AD2E5E">
        <w:rPr>
          <w:rFonts w:ascii="Times New Roman" w:hAnsi="Times New Roman"/>
          <w:i/>
          <w:iCs/>
          <w:sz w:val="28"/>
          <w:szCs w:val="28"/>
        </w:rPr>
        <w:t xml:space="preserve">x </w:t>
      </w:r>
      <w:r w:rsidRPr="00AD2E5E">
        <w:rPr>
          <w:rFonts w:ascii="Times New Roman" w:hAnsi="Times New Roman"/>
          <w:sz w:val="28"/>
          <w:szCs w:val="28"/>
        </w:rPr>
        <w:t xml:space="preserve">+ </w:t>
      </w:r>
      <w:proofErr w:type="gramStart"/>
      <w:r w:rsidRPr="00AD2E5E">
        <w:rPr>
          <w:rFonts w:ascii="Times New Roman" w:hAnsi="Times New Roman"/>
          <w:sz w:val="28"/>
          <w:szCs w:val="28"/>
        </w:rPr>
        <w:t>B</w:t>
      </w:r>
      <w:r w:rsidRPr="00AD2E5E">
        <w:rPr>
          <w:rFonts w:ascii="Times New Roman" w:hAnsi="Times New Roman"/>
          <w:i/>
          <w:iCs/>
          <w:sz w:val="28"/>
          <w:szCs w:val="28"/>
        </w:rPr>
        <w:t>y</w:t>
      </w:r>
      <w:proofErr w:type="gramEnd"/>
      <w:r w:rsidRPr="00AD2E5E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AD2E5E">
        <w:rPr>
          <w:rFonts w:ascii="Times New Roman" w:hAnsi="Times New Roman"/>
          <w:iCs/>
          <w:sz w:val="28"/>
          <w:szCs w:val="28"/>
        </w:rPr>
        <w:t>+</w:t>
      </w:r>
      <w:r w:rsidRPr="00AD2E5E">
        <w:rPr>
          <w:rFonts w:ascii="Times New Roman" w:hAnsi="Times New Roman"/>
          <w:sz w:val="28"/>
          <w:szCs w:val="28"/>
        </w:rPr>
        <w:t xml:space="preserve"> C = 0 where A and B cannot both be zero.</w:t>
      </w:r>
    </w:p>
    <w:p w:rsidR="00AD2E5E" w:rsidRPr="00AD2E5E" w:rsidRDefault="00AD2E5E" w:rsidP="00AD2E5E">
      <w:pPr>
        <w:pStyle w:val="ListParagraph"/>
        <w:numPr>
          <w:ilvl w:val="0"/>
          <w:numId w:val="7"/>
        </w:numPr>
        <w:autoSpaceDE w:val="0"/>
        <w:autoSpaceDN w:val="0"/>
        <w:adjustRightInd w:val="0"/>
        <w:ind w:left="-144"/>
        <w:contextualSpacing/>
        <w:rPr>
          <w:rFonts w:ascii="Times New Roman" w:hAnsi="Times New Roman"/>
          <w:sz w:val="28"/>
          <w:szCs w:val="28"/>
        </w:rPr>
      </w:pPr>
      <w:r w:rsidRPr="00AD2E5E">
        <w:rPr>
          <w:rFonts w:ascii="Times New Roman" w:hAnsi="Times New Roman"/>
          <w:sz w:val="28"/>
          <w:szCs w:val="28"/>
        </w:rPr>
        <w:t>A must be a whole number (no leading negatives!)</w:t>
      </w:r>
      <w:bookmarkStart w:id="0" w:name="_GoBack"/>
      <w:bookmarkEnd w:id="0"/>
    </w:p>
    <w:p w:rsidR="00AD2E5E" w:rsidRPr="00AD2E5E" w:rsidRDefault="00AD2E5E" w:rsidP="00AD2E5E">
      <w:pPr>
        <w:pStyle w:val="ListParagraph"/>
        <w:numPr>
          <w:ilvl w:val="0"/>
          <w:numId w:val="7"/>
        </w:numPr>
        <w:autoSpaceDE w:val="0"/>
        <w:autoSpaceDN w:val="0"/>
        <w:adjustRightInd w:val="0"/>
        <w:ind w:left="-144"/>
        <w:contextualSpacing/>
        <w:rPr>
          <w:rFonts w:ascii="Times New Roman" w:hAnsi="Times New Roman"/>
          <w:sz w:val="28"/>
          <w:szCs w:val="28"/>
        </w:rPr>
      </w:pPr>
      <w:r w:rsidRPr="00AD2E5E">
        <w:rPr>
          <w:rFonts w:ascii="Times New Roman" w:hAnsi="Times New Roman"/>
          <w:sz w:val="28"/>
          <w:szCs w:val="28"/>
        </w:rPr>
        <w:t>B, C must be integers.</w:t>
      </w:r>
    </w:p>
    <w:p w:rsidR="00AD2E5E" w:rsidRPr="00AD2E5E" w:rsidRDefault="00AD2E5E" w:rsidP="00AD2E5E">
      <w:pPr>
        <w:pStyle w:val="ListParagraph"/>
        <w:numPr>
          <w:ilvl w:val="0"/>
          <w:numId w:val="7"/>
        </w:numPr>
        <w:autoSpaceDE w:val="0"/>
        <w:autoSpaceDN w:val="0"/>
        <w:adjustRightInd w:val="0"/>
        <w:ind w:left="-144"/>
        <w:contextualSpacing/>
        <w:rPr>
          <w:rFonts w:ascii="Times New Roman" w:hAnsi="Times New Roman"/>
          <w:sz w:val="28"/>
          <w:szCs w:val="28"/>
        </w:rPr>
      </w:pPr>
      <w:r w:rsidRPr="00AD2E5E">
        <w:rPr>
          <w:rFonts w:ascii="Times New Roman" w:hAnsi="Times New Roman"/>
          <w:sz w:val="28"/>
          <w:szCs w:val="28"/>
        </w:rPr>
        <w:t>A, B, C must not have any factors common to all (can’t all be divided by the same number)</w:t>
      </w:r>
    </w:p>
    <w:p w:rsidR="00144CCD" w:rsidRDefault="00144CCD" w:rsidP="00E80D80">
      <w:pPr>
        <w:ind w:left="-432"/>
        <w:rPr>
          <w:rFonts w:ascii="Times New Roman" w:hAnsi="Times New Roman"/>
          <w:b/>
        </w:rPr>
      </w:pPr>
    </w:p>
    <w:p w:rsidR="00144CCD" w:rsidRPr="00A25E66" w:rsidRDefault="00144CCD" w:rsidP="00E80D80">
      <w:pPr>
        <w:ind w:left="-432"/>
        <w:rPr>
          <w:rFonts w:ascii="Times New Roman" w:hAnsi="Times New Roman"/>
        </w:rPr>
      </w:pPr>
      <w:r>
        <w:rPr>
          <w:rFonts w:ascii="Times New Roman" w:hAnsi="Times New Roman"/>
          <w:b/>
        </w:rPr>
        <w:t>Examples:  Convert the following equations into standard form.</w:t>
      </w:r>
    </w:p>
    <w:p w:rsidR="00144CCD" w:rsidRPr="00A25E66" w:rsidRDefault="00144CCD" w:rsidP="00E80D80">
      <w:pPr>
        <w:ind w:left="-432"/>
        <w:rPr>
          <w:rFonts w:ascii="Times New Roman" w:hAnsi="Times New Roman"/>
        </w:rPr>
      </w:pPr>
    </w:p>
    <w:tbl>
      <w:tblPr>
        <w:tblStyle w:val="TableGrid"/>
        <w:tblW w:w="0" w:type="auto"/>
        <w:tblInd w:w="-432" w:type="dxa"/>
        <w:tblLook w:val="04A0" w:firstRow="1" w:lastRow="0" w:firstColumn="1" w:lastColumn="0" w:noHBand="0" w:noVBand="1"/>
      </w:tblPr>
      <w:tblGrid>
        <w:gridCol w:w="5054"/>
        <w:gridCol w:w="5055"/>
      </w:tblGrid>
      <w:tr w:rsidR="00144CCD" w:rsidRPr="00A25E66" w:rsidTr="00144CCD">
        <w:tc>
          <w:tcPr>
            <w:tcW w:w="5054" w:type="dxa"/>
          </w:tcPr>
          <w:p w:rsidR="00144CCD" w:rsidRPr="00A25E66" w:rsidRDefault="00A25E66" w:rsidP="00144CCD">
            <w:pPr>
              <w:numPr>
                <w:ilvl w:val="0"/>
                <w:numId w:val="8"/>
              </w:numPr>
              <w:rPr>
                <w:rFonts w:ascii="Cambria Math" w:hAnsi="Cambria Math"/>
                <w:oMath/>
              </w:rPr>
            </w:pPr>
            <m:oMath>
              <m:r>
                <w:rPr>
                  <w:rFonts w:ascii="Cambria Math" w:hAnsi="Cambria Math"/>
                </w:rPr>
                <m:t>y=-3x+2</m:t>
              </m:r>
            </m:oMath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</w:tc>
        <w:tc>
          <w:tcPr>
            <w:tcW w:w="5055" w:type="dxa"/>
          </w:tcPr>
          <w:p w:rsidR="00A25E66" w:rsidRPr="00A25E66" w:rsidRDefault="00A25E66" w:rsidP="00A25E66">
            <w:pPr>
              <w:numPr>
                <w:ilvl w:val="0"/>
                <w:numId w:val="8"/>
              </w:numPr>
              <w:rPr>
                <w:rFonts w:ascii="Cambria Math" w:hAnsi="Cambria Math"/>
                <w:oMath/>
              </w:rPr>
            </w:pPr>
            <m:oMath>
              <m:r>
                <w:rPr>
                  <w:rFonts w:ascii="Cambria Math" w:hAnsi="Cambria Math"/>
                </w:rPr>
                <m:t>y=2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+1</m:t>
              </m:r>
            </m:oMath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</w:tc>
      </w:tr>
      <w:tr w:rsidR="00144CCD" w:rsidRPr="00A25E66" w:rsidTr="00144CCD">
        <w:tc>
          <w:tcPr>
            <w:tcW w:w="5054" w:type="dxa"/>
          </w:tcPr>
          <w:p w:rsidR="00A25E66" w:rsidRPr="00A25E66" w:rsidRDefault="00A25E66" w:rsidP="00A25E66">
            <w:pPr>
              <w:numPr>
                <w:ilvl w:val="0"/>
                <w:numId w:val="8"/>
              </w:numPr>
              <w:rPr>
                <w:rFonts w:ascii="Cambria Math" w:hAnsi="Cambria Math"/>
                <w:oMath/>
              </w:rPr>
            </w:pP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-5</m:t>
              </m:r>
            </m:oMath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</w:tc>
        <w:tc>
          <w:tcPr>
            <w:tcW w:w="5055" w:type="dxa"/>
          </w:tcPr>
          <w:p w:rsidR="00A25E66" w:rsidRPr="00A25E66" w:rsidRDefault="00A25E66" w:rsidP="00A25E66">
            <w:pPr>
              <w:numPr>
                <w:ilvl w:val="0"/>
                <w:numId w:val="8"/>
              </w:numPr>
              <w:rPr>
                <w:rFonts w:ascii="Cambria Math" w:hAnsi="Cambria Math"/>
                <w:oMath/>
              </w:rPr>
            </w:pPr>
            <m:oMath>
              <m:r>
                <w:rPr>
                  <w:rFonts w:ascii="Cambria Math" w:hAnsi="Cambria Math"/>
                </w:rPr>
                <m:t>-3y=2.5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+1</m:t>
              </m:r>
            </m:oMath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</w:tc>
      </w:tr>
      <w:tr w:rsidR="00144CCD" w:rsidRPr="00A25E66" w:rsidTr="00144CCD">
        <w:tc>
          <w:tcPr>
            <w:tcW w:w="5054" w:type="dxa"/>
          </w:tcPr>
          <w:p w:rsidR="00A25E66" w:rsidRPr="00A25E66" w:rsidRDefault="00A25E66" w:rsidP="00A25E66">
            <w:pPr>
              <w:numPr>
                <w:ilvl w:val="0"/>
                <w:numId w:val="8"/>
              </w:numPr>
              <w:rPr>
                <w:rFonts w:ascii="Cambria Math" w:hAnsi="Cambria Math"/>
                <w:oMath/>
              </w:rPr>
            </w:pP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</w:tc>
        <w:tc>
          <w:tcPr>
            <w:tcW w:w="5055" w:type="dxa"/>
          </w:tcPr>
          <w:p w:rsidR="00A25E66" w:rsidRPr="00A25E66" w:rsidRDefault="00A25E66" w:rsidP="00A25E66">
            <w:pPr>
              <w:numPr>
                <w:ilvl w:val="0"/>
                <w:numId w:val="8"/>
              </w:numPr>
              <w:rPr>
                <w:rFonts w:ascii="Cambria Math" w:hAnsi="Cambria Math"/>
                <w:oMath/>
              </w:rPr>
            </w:pPr>
            <m:oMath>
              <m:r>
                <w:rPr>
                  <w:rFonts w:ascii="Cambria Math" w:hAnsi="Cambria Math"/>
                </w:rPr>
                <m:t>y=-5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</w:tc>
      </w:tr>
      <w:tr w:rsidR="00144CCD" w:rsidRPr="00A25E66" w:rsidTr="00144CCD">
        <w:tc>
          <w:tcPr>
            <w:tcW w:w="5054" w:type="dxa"/>
          </w:tcPr>
          <w:p w:rsidR="00A25E66" w:rsidRPr="00A25E66" w:rsidRDefault="00A25E66" w:rsidP="00A25E66">
            <w:pPr>
              <w:numPr>
                <w:ilvl w:val="0"/>
                <w:numId w:val="8"/>
              </w:numPr>
              <w:rPr>
                <w:rFonts w:ascii="Cambria Math" w:hAnsi="Cambria Math"/>
                <w:oMath/>
              </w:rPr>
            </w:pPr>
            <m:oMath>
              <m:r>
                <w:rPr>
                  <w:rFonts w:ascii="Cambria Math" w:hAnsi="Cambria Math"/>
                </w:rPr>
                <m:t>y+3x=-5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+7y-1</m:t>
              </m:r>
            </m:oMath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</w:tc>
        <w:tc>
          <w:tcPr>
            <w:tcW w:w="5055" w:type="dxa"/>
          </w:tcPr>
          <w:p w:rsidR="00A25E66" w:rsidRPr="00A25E66" w:rsidRDefault="00A25E66" w:rsidP="00A25E66">
            <w:pPr>
              <w:numPr>
                <w:ilvl w:val="0"/>
                <w:numId w:val="8"/>
              </w:numPr>
              <w:rPr>
                <w:rFonts w:ascii="Cambria Math" w:hAnsi="Cambria Math"/>
                <w:oMath/>
              </w:rPr>
            </w:pPr>
            <m:oMath>
              <m:r>
                <w:rPr>
                  <w:rFonts w:ascii="Cambria Math" w:hAnsi="Cambria Math"/>
                </w:rPr>
                <m:t>-3y=6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+18</m:t>
              </m:r>
            </m:oMath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  <w:p w:rsidR="00144CCD" w:rsidRPr="00A25E66" w:rsidRDefault="00144CCD" w:rsidP="00E80D80">
            <w:pPr>
              <w:rPr>
                <w:rFonts w:ascii="Times New Roman" w:hAnsi="Times New Roman"/>
              </w:rPr>
            </w:pPr>
          </w:p>
        </w:tc>
      </w:tr>
    </w:tbl>
    <w:p w:rsidR="00CA7C32" w:rsidRPr="00D7629C" w:rsidRDefault="00AD2E5E" w:rsidP="00E80D80">
      <w:pPr>
        <w:ind w:left="-432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 w:rsidR="007E7A5B" w:rsidRPr="00D7629C">
        <w:rPr>
          <w:rFonts w:ascii="Times New Roman" w:hAnsi="Times New Roman"/>
          <w:b/>
        </w:rPr>
        <w:lastRenderedPageBreak/>
        <w:t>Extra Practice:  Write the equation for the following</w:t>
      </w:r>
      <w:r w:rsidR="00144CCD">
        <w:rPr>
          <w:rFonts w:ascii="Times New Roman" w:hAnsi="Times New Roman"/>
          <w:b/>
        </w:rPr>
        <w:t xml:space="preserve"> (in standard form where possible)</w:t>
      </w:r>
      <w:r w:rsidR="007E7A5B" w:rsidRPr="00D7629C">
        <w:rPr>
          <w:rFonts w:ascii="Times New Roman" w:hAnsi="Times New Roman"/>
          <w:b/>
        </w:rPr>
        <w:t>:</w:t>
      </w:r>
    </w:p>
    <w:p w:rsidR="007E7A5B" w:rsidRPr="00D7629C" w:rsidRDefault="007E7A5B" w:rsidP="00CA7C32">
      <w:pPr>
        <w:rPr>
          <w:rFonts w:ascii="Times New Roman" w:hAnsi="Times New Roman"/>
        </w:rPr>
      </w:pPr>
    </w:p>
    <w:tbl>
      <w:tblPr>
        <w:tblStyle w:val="TableGrid"/>
        <w:tblW w:w="0" w:type="auto"/>
        <w:tblInd w:w="-555" w:type="dxa"/>
        <w:tblLook w:val="04A0" w:firstRow="1" w:lastRow="0" w:firstColumn="1" w:lastColumn="0" w:noHBand="0" w:noVBand="1"/>
      </w:tblPr>
      <w:tblGrid>
        <w:gridCol w:w="5054"/>
        <w:gridCol w:w="5055"/>
      </w:tblGrid>
      <w:tr w:rsidR="007E7A5B" w:rsidRPr="00D7629C" w:rsidTr="00E80D80">
        <w:tc>
          <w:tcPr>
            <w:tcW w:w="5054" w:type="dxa"/>
          </w:tcPr>
          <w:p w:rsidR="00E80D80" w:rsidRPr="00D7629C" w:rsidRDefault="00E80D80" w:rsidP="00E80D80">
            <w:pPr>
              <w:numPr>
                <w:ilvl w:val="1"/>
                <w:numId w:val="5"/>
              </w:numPr>
              <w:ind w:left="360"/>
              <w:rPr>
                <w:rFonts w:ascii="Times New Roman" w:hAnsi="Times New Roman"/>
              </w:rPr>
            </w:pPr>
            <w:r w:rsidRPr="00D7629C">
              <w:rPr>
                <w:rFonts w:ascii="Times New Roman" w:hAnsi="Times New Roman"/>
              </w:rPr>
              <w:t>slope of 4 and passing through (0, 7)</w:t>
            </w:r>
          </w:p>
          <w:p w:rsidR="007E7A5B" w:rsidRPr="00D7629C" w:rsidRDefault="007E7A5B" w:rsidP="00CA7C32">
            <w:pPr>
              <w:rPr>
                <w:rFonts w:ascii="Times New Roman" w:hAnsi="Times New Roman"/>
              </w:rPr>
            </w:pPr>
          </w:p>
          <w:p w:rsidR="007E7A5B" w:rsidRPr="00D7629C" w:rsidRDefault="007E7A5B" w:rsidP="00CA7C32">
            <w:pPr>
              <w:rPr>
                <w:rFonts w:ascii="Times New Roman" w:hAnsi="Times New Roman"/>
              </w:rPr>
            </w:pPr>
          </w:p>
          <w:p w:rsidR="007E7A5B" w:rsidRPr="00D7629C" w:rsidRDefault="007E7A5B" w:rsidP="00CA7C32">
            <w:pPr>
              <w:rPr>
                <w:rFonts w:ascii="Times New Roman" w:hAnsi="Times New Roman"/>
              </w:rPr>
            </w:pPr>
          </w:p>
          <w:p w:rsidR="007E7A5B" w:rsidRPr="00D7629C" w:rsidRDefault="007E7A5B" w:rsidP="00CA7C32">
            <w:pPr>
              <w:rPr>
                <w:rFonts w:ascii="Times New Roman" w:hAnsi="Times New Roman"/>
              </w:rPr>
            </w:pPr>
          </w:p>
          <w:p w:rsidR="007E7A5B" w:rsidRPr="00D7629C" w:rsidRDefault="007E7A5B" w:rsidP="00CA7C32">
            <w:pPr>
              <w:rPr>
                <w:rFonts w:ascii="Times New Roman" w:hAnsi="Times New Roman"/>
              </w:rPr>
            </w:pPr>
          </w:p>
          <w:p w:rsidR="007E7A5B" w:rsidRPr="00D7629C" w:rsidRDefault="007E7A5B" w:rsidP="00CA7C32">
            <w:pPr>
              <w:rPr>
                <w:rFonts w:ascii="Times New Roman" w:hAnsi="Times New Roman"/>
              </w:rPr>
            </w:pPr>
          </w:p>
          <w:p w:rsidR="007E7A5B" w:rsidRPr="00D7629C" w:rsidRDefault="007E7A5B" w:rsidP="00CA7C32">
            <w:pPr>
              <w:rPr>
                <w:rFonts w:ascii="Times New Roman" w:hAnsi="Times New Roman"/>
              </w:rPr>
            </w:pPr>
          </w:p>
          <w:p w:rsidR="007E7A5B" w:rsidRPr="00D7629C" w:rsidRDefault="007E7A5B" w:rsidP="00CA7C32">
            <w:pPr>
              <w:rPr>
                <w:rFonts w:ascii="Times New Roman" w:hAnsi="Times New Roman"/>
              </w:rPr>
            </w:pPr>
          </w:p>
          <w:p w:rsidR="007E7A5B" w:rsidRPr="00D7629C" w:rsidRDefault="007E7A5B" w:rsidP="00CA7C32">
            <w:pPr>
              <w:rPr>
                <w:rFonts w:ascii="Times New Roman" w:hAnsi="Times New Roman"/>
              </w:rPr>
            </w:pPr>
          </w:p>
          <w:p w:rsidR="00E80D80" w:rsidRPr="00D7629C" w:rsidRDefault="00E80D80" w:rsidP="00CA7C32">
            <w:pPr>
              <w:rPr>
                <w:rFonts w:ascii="Times New Roman" w:hAnsi="Times New Roman"/>
              </w:rPr>
            </w:pPr>
          </w:p>
          <w:p w:rsidR="00E80D80" w:rsidRPr="00D7629C" w:rsidRDefault="00E80D80" w:rsidP="00CA7C32">
            <w:pPr>
              <w:rPr>
                <w:rFonts w:ascii="Times New Roman" w:hAnsi="Times New Roman"/>
              </w:rPr>
            </w:pPr>
          </w:p>
          <w:p w:rsidR="007E7A5B" w:rsidRPr="00D7629C" w:rsidRDefault="007E7A5B" w:rsidP="00CA7C32">
            <w:pPr>
              <w:rPr>
                <w:rFonts w:ascii="Times New Roman" w:hAnsi="Times New Roman"/>
              </w:rPr>
            </w:pPr>
          </w:p>
        </w:tc>
        <w:tc>
          <w:tcPr>
            <w:tcW w:w="5055" w:type="dxa"/>
          </w:tcPr>
          <w:p w:rsidR="00144CCD" w:rsidRDefault="00E80D80" w:rsidP="00E80D80">
            <w:pPr>
              <w:numPr>
                <w:ilvl w:val="1"/>
                <w:numId w:val="5"/>
              </w:numPr>
              <w:ind w:left="360"/>
              <w:rPr>
                <w:rFonts w:ascii="Times New Roman" w:hAnsi="Times New Roman"/>
              </w:rPr>
            </w:pPr>
            <w:r w:rsidRPr="00D7629C">
              <w:rPr>
                <w:rFonts w:ascii="Times New Roman" w:hAnsi="Times New Roman"/>
              </w:rPr>
              <w:t xml:space="preserve">horizontal and passing through the point </w:t>
            </w:r>
          </w:p>
          <w:p w:rsidR="00E80D80" w:rsidRPr="00D7629C" w:rsidRDefault="00E80D80" w:rsidP="00144CCD">
            <w:pPr>
              <w:ind w:left="360"/>
              <w:rPr>
                <w:rFonts w:ascii="Times New Roman" w:hAnsi="Times New Roman"/>
              </w:rPr>
            </w:pPr>
            <w:r w:rsidRPr="00D7629C">
              <w:rPr>
                <w:rFonts w:ascii="Times New Roman" w:hAnsi="Times New Roman"/>
              </w:rPr>
              <w:t>(-5, 18)</w:t>
            </w:r>
          </w:p>
          <w:p w:rsidR="007E7A5B" w:rsidRPr="00D7629C" w:rsidRDefault="007E7A5B" w:rsidP="00CA7C32">
            <w:pPr>
              <w:rPr>
                <w:rFonts w:ascii="Times New Roman" w:hAnsi="Times New Roman"/>
              </w:rPr>
            </w:pPr>
          </w:p>
        </w:tc>
      </w:tr>
      <w:tr w:rsidR="007E7A5B" w:rsidRPr="00D7629C" w:rsidTr="00E80D80">
        <w:tc>
          <w:tcPr>
            <w:tcW w:w="5054" w:type="dxa"/>
          </w:tcPr>
          <w:p w:rsidR="00E80D80" w:rsidRPr="00D7629C" w:rsidRDefault="00E80D80" w:rsidP="00E80D80">
            <w:pPr>
              <w:numPr>
                <w:ilvl w:val="1"/>
                <w:numId w:val="5"/>
              </w:numPr>
              <w:ind w:left="360"/>
              <w:rPr>
                <w:rFonts w:ascii="Times New Roman" w:hAnsi="Times New Roman"/>
              </w:rPr>
            </w:pPr>
            <w:r w:rsidRPr="00D7629C">
              <w:rPr>
                <w:rFonts w:ascii="Times New Roman" w:hAnsi="Times New Roman"/>
                <w:position w:val="-26"/>
              </w:rPr>
              <w:object w:dxaOrig="740" w:dyaOrig="700">
                <v:shape id="_x0000_i1086" type="#_x0000_t75" style="width:37pt;height:35pt" o:ole="">
                  <v:imagedata r:id="rId24" o:title=""/>
                </v:shape>
                <o:OLEObject Type="Embed" ProgID="Equation.DSMT4" ShapeID="_x0000_i1086" DrawAspect="Content" ObjectID="_1547538559" r:id="rId25"/>
              </w:object>
            </w:r>
            <w:r w:rsidRPr="00D7629C">
              <w:rPr>
                <w:rFonts w:ascii="Times New Roman" w:hAnsi="Times New Roman"/>
              </w:rPr>
              <w:t xml:space="preserve"> and passing through (-1, 4)</w:t>
            </w:r>
          </w:p>
          <w:p w:rsidR="007E7A5B" w:rsidRPr="00D7629C" w:rsidRDefault="007E7A5B" w:rsidP="00CA7C32">
            <w:pPr>
              <w:rPr>
                <w:rFonts w:ascii="Times New Roman" w:hAnsi="Times New Roman"/>
              </w:rPr>
            </w:pPr>
          </w:p>
          <w:p w:rsidR="007E7A5B" w:rsidRPr="00D7629C" w:rsidRDefault="007E7A5B" w:rsidP="00CA7C32">
            <w:pPr>
              <w:rPr>
                <w:rFonts w:ascii="Times New Roman" w:hAnsi="Times New Roman"/>
              </w:rPr>
            </w:pPr>
          </w:p>
          <w:p w:rsidR="007E7A5B" w:rsidRPr="00D7629C" w:rsidRDefault="007E7A5B" w:rsidP="00CA7C32">
            <w:pPr>
              <w:rPr>
                <w:rFonts w:ascii="Times New Roman" w:hAnsi="Times New Roman"/>
              </w:rPr>
            </w:pPr>
          </w:p>
          <w:p w:rsidR="007E7A5B" w:rsidRPr="00D7629C" w:rsidRDefault="007E7A5B" w:rsidP="00CA7C32">
            <w:pPr>
              <w:rPr>
                <w:rFonts w:ascii="Times New Roman" w:hAnsi="Times New Roman"/>
              </w:rPr>
            </w:pPr>
          </w:p>
          <w:p w:rsidR="007E7A5B" w:rsidRPr="00D7629C" w:rsidRDefault="007E7A5B" w:rsidP="00CA7C32">
            <w:pPr>
              <w:rPr>
                <w:rFonts w:ascii="Times New Roman" w:hAnsi="Times New Roman"/>
              </w:rPr>
            </w:pPr>
          </w:p>
          <w:p w:rsidR="007E7A5B" w:rsidRPr="00D7629C" w:rsidRDefault="007E7A5B" w:rsidP="00CA7C32">
            <w:pPr>
              <w:rPr>
                <w:rFonts w:ascii="Times New Roman" w:hAnsi="Times New Roman"/>
              </w:rPr>
            </w:pPr>
          </w:p>
          <w:p w:rsidR="007E7A5B" w:rsidRPr="00D7629C" w:rsidRDefault="007E7A5B" w:rsidP="00CA7C32">
            <w:pPr>
              <w:rPr>
                <w:rFonts w:ascii="Times New Roman" w:hAnsi="Times New Roman"/>
              </w:rPr>
            </w:pPr>
          </w:p>
          <w:p w:rsidR="00E80D80" w:rsidRPr="00D7629C" w:rsidRDefault="00E80D80" w:rsidP="00CA7C32">
            <w:pPr>
              <w:rPr>
                <w:rFonts w:ascii="Times New Roman" w:hAnsi="Times New Roman"/>
              </w:rPr>
            </w:pPr>
          </w:p>
          <w:p w:rsidR="00E80D80" w:rsidRPr="00D7629C" w:rsidRDefault="00E80D80" w:rsidP="00CA7C32">
            <w:pPr>
              <w:rPr>
                <w:rFonts w:ascii="Times New Roman" w:hAnsi="Times New Roman"/>
              </w:rPr>
            </w:pPr>
          </w:p>
          <w:p w:rsidR="00E80D80" w:rsidRPr="00D7629C" w:rsidRDefault="00E80D80" w:rsidP="00CA7C32">
            <w:pPr>
              <w:rPr>
                <w:rFonts w:ascii="Times New Roman" w:hAnsi="Times New Roman"/>
              </w:rPr>
            </w:pPr>
          </w:p>
        </w:tc>
        <w:tc>
          <w:tcPr>
            <w:tcW w:w="5055" w:type="dxa"/>
          </w:tcPr>
          <w:p w:rsidR="00E80D80" w:rsidRPr="00D7629C" w:rsidRDefault="00E80D80" w:rsidP="00E80D80">
            <w:pPr>
              <w:numPr>
                <w:ilvl w:val="1"/>
                <w:numId w:val="5"/>
              </w:numPr>
              <w:ind w:left="360"/>
              <w:rPr>
                <w:rFonts w:ascii="Times New Roman" w:hAnsi="Times New Roman"/>
              </w:rPr>
            </w:pPr>
            <w:r w:rsidRPr="00D7629C">
              <w:rPr>
                <w:rFonts w:ascii="Times New Roman" w:hAnsi="Times New Roman"/>
              </w:rPr>
              <w:t>passing through the points (-3, 7) and (2,4)</w:t>
            </w:r>
          </w:p>
          <w:p w:rsidR="007E7A5B" w:rsidRPr="00D7629C" w:rsidRDefault="007E7A5B" w:rsidP="00CA7C32">
            <w:pPr>
              <w:rPr>
                <w:rFonts w:ascii="Times New Roman" w:hAnsi="Times New Roman"/>
              </w:rPr>
            </w:pPr>
          </w:p>
        </w:tc>
      </w:tr>
    </w:tbl>
    <w:p w:rsidR="007E7A5B" w:rsidRPr="00D7629C" w:rsidRDefault="007E7A5B" w:rsidP="00CA7C32">
      <w:pPr>
        <w:rPr>
          <w:rFonts w:ascii="Times New Roman" w:hAnsi="Times New Roman"/>
        </w:rPr>
      </w:pPr>
    </w:p>
    <w:p w:rsidR="00CA7C32" w:rsidRPr="00D7629C" w:rsidRDefault="00A21A85" w:rsidP="00CA7C32">
      <w:pPr>
        <w:rPr>
          <w:rFonts w:ascii="Times New Roman" w:hAnsi="Times New Roman"/>
        </w:rPr>
      </w:pPr>
      <w:r>
        <w:rPr>
          <w:rFonts w:ascii="Times New Roman" w:hAnsi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304800</wp:posOffset>
                </wp:positionH>
                <wp:positionV relativeFrom="paragraph">
                  <wp:posOffset>613410</wp:posOffset>
                </wp:positionV>
                <wp:extent cx="2657475" cy="2290445"/>
                <wp:effectExtent l="42545" t="46355" r="43180" b="44450"/>
                <wp:wrapNone/>
                <wp:docPr id="8" name="Freeform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657475" cy="2290445"/>
                        </a:xfrm>
                        <a:custGeom>
                          <a:avLst/>
                          <a:gdLst>
                            <a:gd name="T0" fmla="*/ 4185 w 4185"/>
                            <a:gd name="T1" fmla="*/ 3607 h 3607"/>
                            <a:gd name="T2" fmla="*/ 0 w 4185"/>
                            <a:gd name="T3" fmla="*/ 0 h 360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4185" h="3607">
                              <a:moveTo>
                                <a:pt x="4185" y="3607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10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33.25pt,228.65pt,24pt,48.3pt" coordsize="4185,36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" filled="f" strokeweight="1.75pt">
                <v:stroke startarrow="block" startarrowwidth="narrow" startarrowlength="short" endarrow="block" endarrowwidth="narrow" endarrowlength="short"/>
                <v:path arrowok="t" o:connecttype="custom" o:connectlocs="2657475,2290445;0,0" o:connectangles="0,0"/>
              </v:polyline>
            </w:pict>
          </mc:Fallback>
        </mc:AlternateContent>
      </w:r>
      <w:r>
        <w:rPr>
          <w:rFonts w:ascii="Times New Roman" w:hAnsi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338455</wp:posOffset>
                </wp:positionH>
                <wp:positionV relativeFrom="paragraph">
                  <wp:posOffset>241935</wp:posOffset>
                </wp:positionV>
                <wp:extent cx="2642870" cy="1885950"/>
                <wp:effectExtent l="47625" t="46355" r="43180" b="48895"/>
                <wp:wrapNone/>
                <wp:docPr id="7" name="Freeform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642870" cy="1885950"/>
                        </a:xfrm>
                        <a:custGeom>
                          <a:avLst/>
                          <a:gdLst>
                            <a:gd name="T0" fmla="*/ 0 w 4162"/>
                            <a:gd name="T1" fmla="*/ 2970 h 2970"/>
                            <a:gd name="T2" fmla="*/ 4162 w 4162"/>
                            <a:gd name="T3" fmla="*/ 0 h 29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4162" h="2970">
                              <a:moveTo>
                                <a:pt x="0" y="2970"/>
                              </a:moveTo>
                              <a:lnTo>
                                <a:pt x="4162" y="0"/>
                              </a:lnTo>
                            </a:path>
                          </a:pathLst>
                        </a:cu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9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6.65pt,167.55pt,234.75pt,19.05pt" coordsize="4162,29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" filled="f" strokeweight="1.75pt">
                <v:stroke startarrow="block" startarrowwidth="narrow" startarrowlength="short" endarrow="block" endarrowwidth="narrow" endarrowlength="short"/>
                <v:path arrowok="t" o:connecttype="custom" o:connectlocs="0,1885950;2642870,0" o:connectangles="0,0"/>
              </v:polyline>
            </w:pict>
          </mc:Fallback>
        </mc:AlternateContent>
      </w:r>
      <w:r>
        <w:rPr>
          <w:rFonts w:ascii="Times New Roman" w:hAnsi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36195</wp:posOffset>
                </wp:positionH>
                <wp:positionV relativeFrom="paragraph">
                  <wp:posOffset>0</wp:posOffset>
                </wp:positionV>
                <wp:extent cx="3440430" cy="3199130"/>
                <wp:effectExtent l="2540" t="4445" r="0" b="0"/>
                <wp:wrapNone/>
                <wp:docPr id="6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40430" cy="3199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A7C32" w:rsidRDefault="00CA7C32" w:rsidP="00CA7C32">
                            <w:r>
                              <w:object w:dxaOrig="5114" w:dyaOrig="4889">
                                <v:shape id="_x0000_i1083" type="#_x0000_t75" style="width:256.45pt;height:244.7pt" o:ole="">
                                  <v:imagedata r:id="rId26" o:title=""/>
                                </v:shape>
                                <o:OLEObject Type="Embed" ProgID="PBrush" ShapeID="_x0000_i1083" DrawAspect="Content" ObjectID="_1547538560" r:id="rId2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0" type="#_x0000_t202" style="position:absolute;margin-left:2.85pt;margin-top:0;width:270.9pt;height:251.9pt;z-index:2516500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" filled="f" stroked="f">
                <v:textbox style="mso-fit-shape-to-text:t">
                  <w:txbxContent>
                    <w:p w:rsidR="00CA7C32" w:rsidRDefault="00CA7C32" w:rsidP="00CA7C32">
                      <w:r>
                        <w:object w:dxaOrig="5114" w:dyaOrig="4889">
                          <v:shape id="_x0000_i1083" type="#_x0000_t75" style="width:256.45pt;height:244.7pt" o:ole="">
                            <v:imagedata r:id="rId26" o:title=""/>
                          </v:shape>
                          <o:OLEObject Type="Embed" ProgID="PBrush" ShapeID="_x0000_i1083" DrawAspect="Content" ObjectID="_1547538560" r:id="rId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80D80" w:rsidRPr="00D7629C">
        <w:rPr>
          <w:rFonts w:ascii="Times New Roman" w:hAnsi="Times New Roman"/>
        </w:rPr>
        <w:tab/>
      </w:r>
      <w:r w:rsidR="00E80D80" w:rsidRPr="00D7629C">
        <w:rPr>
          <w:rFonts w:ascii="Times New Roman" w:hAnsi="Times New Roman"/>
        </w:rPr>
        <w:tab/>
      </w:r>
      <w:r w:rsidR="00E80D80" w:rsidRPr="00D7629C">
        <w:rPr>
          <w:rFonts w:ascii="Times New Roman" w:hAnsi="Times New Roman"/>
        </w:rPr>
        <w:tab/>
      </w:r>
      <w:r w:rsidR="00E80D80" w:rsidRPr="00D7629C">
        <w:rPr>
          <w:rFonts w:ascii="Times New Roman" w:hAnsi="Times New Roman"/>
        </w:rPr>
        <w:tab/>
      </w:r>
      <w:r w:rsidR="00E80D80" w:rsidRPr="00D7629C">
        <w:rPr>
          <w:rFonts w:ascii="Times New Roman" w:hAnsi="Times New Roman"/>
        </w:rPr>
        <w:tab/>
      </w:r>
      <w:r w:rsidR="00E80D80" w:rsidRPr="00D7629C">
        <w:rPr>
          <w:rFonts w:ascii="Times New Roman" w:hAnsi="Times New Roman"/>
        </w:rPr>
        <w:tab/>
      </w:r>
      <w:r w:rsidR="00E80D80" w:rsidRPr="00D7629C">
        <w:rPr>
          <w:rFonts w:ascii="Times New Roman" w:hAnsi="Times New Roman"/>
        </w:rPr>
        <w:tab/>
      </w:r>
      <w:r w:rsidR="00E80D80" w:rsidRPr="00D7629C">
        <w:rPr>
          <w:rFonts w:ascii="Times New Roman" w:hAnsi="Times New Roman"/>
        </w:rPr>
        <w:tab/>
        <w:t>e</w:t>
      </w:r>
      <w:r w:rsidR="00CA7C32" w:rsidRPr="00D7629C">
        <w:rPr>
          <w:rFonts w:ascii="Times New Roman" w:hAnsi="Times New Roman"/>
        </w:rPr>
        <w:t>) _____________________</w:t>
      </w:r>
    </w:p>
    <w:p w:rsidR="00CA7C32" w:rsidRPr="00D7629C" w:rsidRDefault="00A21A85" w:rsidP="00CA7C32">
      <w:pPr>
        <w:rPr>
          <w:rFonts w:ascii="Times New Roman" w:hAnsi="Times New Roman"/>
        </w:rPr>
      </w:pPr>
      <w:r>
        <w:rPr>
          <w:rFonts w:ascii="Times New Roman" w:hAnsi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910205</wp:posOffset>
                </wp:positionH>
                <wp:positionV relativeFrom="paragraph">
                  <wp:posOffset>111760</wp:posOffset>
                </wp:positionV>
                <wp:extent cx="0" cy="2400300"/>
                <wp:effectExtent l="47625" t="24765" r="47625" b="22860"/>
                <wp:wrapNone/>
                <wp:docPr id="5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400300"/>
                        </a:xfrm>
                        <a:prstGeom prst="line">
                          <a:avLst/>
                        </a:pr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1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15pt,8.8pt" to="229.15pt,19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" strokeweight="1.75pt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</w:p>
    <w:p w:rsidR="00CA7C32" w:rsidRPr="00D7629C" w:rsidRDefault="00CA7C32" w:rsidP="00CA7C32">
      <w:pPr>
        <w:rPr>
          <w:rFonts w:ascii="Times New Roman" w:hAnsi="Times New Roman"/>
        </w:rPr>
      </w:pPr>
    </w:p>
    <w:p w:rsidR="00CA7C32" w:rsidRPr="00D7629C" w:rsidRDefault="00A21A85" w:rsidP="00CA7C32">
      <w:pPr>
        <w:rPr>
          <w:rFonts w:ascii="Times New Roman" w:hAnsi="Times New Roman"/>
        </w:rPr>
      </w:pPr>
      <w:r>
        <w:rPr>
          <w:rFonts w:ascii="Times New Roman" w:hAnsi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60020</wp:posOffset>
                </wp:positionH>
                <wp:positionV relativeFrom="paragraph">
                  <wp:posOffset>37465</wp:posOffset>
                </wp:positionV>
                <wp:extent cx="451485" cy="342900"/>
                <wp:effectExtent l="2540" t="0" r="3175" b="3810"/>
                <wp:wrapNone/>
                <wp:docPr id="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148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A7C32" w:rsidRDefault="00E80D80" w:rsidP="00CA7C32">
                            <w:r>
                              <w:t>e</w:t>
                            </w:r>
                            <w:r w:rsidR="00CA7C32"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31" type="#_x0000_t202" style="position:absolute;margin-left:12.6pt;margin-top:2.95pt;width:35.55pt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bfiguQIAAMA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" filled="f" stroked="f">
                <v:textbox>
                  <w:txbxContent>
                    <w:p w:rsidR="00CA7C32" w:rsidRDefault="00E80D80" w:rsidP="00CA7C32">
                      <w:r>
                        <w:t>e</w:t>
                      </w:r>
                      <w:r w:rsidR="00CA7C32"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CA7C32" w:rsidRPr="00D7629C">
        <w:rPr>
          <w:rFonts w:ascii="Times New Roman" w:hAnsi="Times New Roman"/>
        </w:rPr>
        <w:tab/>
      </w:r>
      <w:r w:rsidR="00CA7C32" w:rsidRPr="00D7629C">
        <w:rPr>
          <w:rFonts w:ascii="Times New Roman" w:hAnsi="Times New Roman"/>
        </w:rPr>
        <w:tab/>
      </w:r>
      <w:r w:rsidR="00CA7C32" w:rsidRPr="00D7629C">
        <w:rPr>
          <w:rFonts w:ascii="Times New Roman" w:hAnsi="Times New Roman"/>
        </w:rPr>
        <w:tab/>
      </w:r>
      <w:r w:rsidR="00CA7C32" w:rsidRPr="00D7629C">
        <w:rPr>
          <w:rFonts w:ascii="Times New Roman" w:hAnsi="Times New Roman"/>
        </w:rPr>
        <w:tab/>
      </w:r>
      <w:r w:rsidR="00CA7C32" w:rsidRPr="00D7629C">
        <w:rPr>
          <w:rFonts w:ascii="Times New Roman" w:hAnsi="Times New Roman"/>
        </w:rPr>
        <w:tab/>
      </w:r>
      <w:r w:rsidR="00CA7C32" w:rsidRPr="00D7629C">
        <w:rPr>
          <w:rFonts w:ascii="Times New Roman" w:hAnsi="Times New Roman"/>
        </w:rPr>
        <w:tab/>
      </w:r>
      <w:r w:rsidR="00CA7C32" w:rsidRPr="00D7629C">
        <w:rPr>
          <w:rFonts w:ascii="Times New Roman" w:hAnsi="Times New Roman"/>
        </w:rPr>
        <w:tab/>
      </w:r>
      <w:r w:rsidR="00CA7C32" w:rsidRPr="00D7629C">
        <w:rPr>
          <w:rFonts w:ascii="Times New Roman" w:hAnsi="Times New Roman"/>
        </w:rPr>
        <w:tab/>
      </w:r>
      <w:r w:rsidR="00E80D80" w:rsidRPr="00D7629C">
        <w:rPr>
          <w:rFonts w:ascii="Times New Roman" w:hAnsi="Times New Roman"/>
        </w:rPr>
        <w:t>f</w:t>
      </w:r>
      <w:r w:rsidR="00CA7C32" w:rsidRPr="00D7629C">
        <w:rPr>
          <w:rFonts w:ascii="Times New Roman" w:hAnsi="Times New Roman"/>
        </w:rPr>
        <w:t>) _____________________</w:t>
      </w:r>
    </w:p>
    <w:p w:rsidR="00CA7C32" w:rsidRPr="00D7629C" w:rsidRDefault="00CA7C32" w:rsidP="00CA7C32">
      <w:pPr>
        <w:rPr>
          <w:rFonts w:ascii="Times New Roman" w:hAnsi="Times New Roman"/>
        </w:rPr>
      </w:pPr>
    </w:p>
    <w:p w:rsidR="00CA7C32" w:rsidRPr="00D7629C" w:rsidRDefault="00CA7C32" w:rsidP="00CA7C32">
      <w:pPr>
        <w:rPr>
          <w:rFonts w:ascii="Times New Roman" w:hAnsi="Times New Roman"/>
        </w:rPr>
      </w:pPr>
      <w:r w:rsidRPr="00D7629C">
        <w:rPr>
          <w:rFonts w:ascii="Times New Roman" w:hAnsi="Times New Roman"/>
        </w:rPr>
        <w:tab/>
      </w:r>
      <w:r w:rsidRPr="00D7629C">
        <w:rPr>
          <w:rFonts w:ascii="Times New Roman" w:hAnsi="Times New Roman"/>
        </w:rPr>
        <w:tab/>
      </w:r>
      <w:r w:rsidRPr="00D7629C">
        <w:rPr>
          <w:rFonts w:ascii="Times New Roman" w:hAnsi="Times New Roman"/>
        </w:rPr>
        <w:tab/>
      </w:r>
      <w:r w:rsidRPr="00D7629C">
        <w:rPr>
          <w:rFonts w:ascii="Times New Roman" w:hAnsi="Times New Roman"/>
        </w:rPr>
        <w:tab/>
      </w:r>
      <w:r w:rsidRPr="00D7629C">
        <w:rPr>
          <w:rFonts w:ascii="Times New Roman" w:hAnsi="Times New Roman"/>
        </w:rPr>
        <w:tab/>
      </w:r>
      <w:r w:rsidRPr="00D7629C">
        <w:rPr>
          <w:rFonts w:ascii="Times New Roman" w:hAnsi="Times New Roman"/>
        </w:rPr>
        <w:tab/>
      </w:r>
      <w:r w:rsidRPr="00D7629C">
        <w:rPr>
          <w:rFonts w:ascii="Times New Roman" w:hAnsi="Times New Roman"/>
        </w:rPr>
        <w:tab/>
      </w:r>
      <w:r w:rsidRPr="00D7629C">
        <w:rPr>
          <w:rFonts w:ascii="Times New Roman" w:hAnsi="Times New Roman"/>
        </w:rPr>
        <w:tab/>
      </w:r>
      <w:r w:rsidR="00E80D80" w:rsidRPr="00D7629C">
        <w:rPr>
          <w:rFonts w:ascii="Times New Roman" w:hAnsi="Times New Roman"/>
        </w:rPr>
        <w:t>g</w:t>
      </w:r>
      <w:r w:rsidRPr="00D7629C">
        <w:rPr>
          <w:rFonts w:ascii="Times New Roman" w:hAnsi="Times New Roman"/>
        </w:rPr>
        <w:t>) _____________________</w:t>
      </w:r>
    </w:p>
    <w:p w:rsidR="00CA7C32" w:rsidRPr="00D7629C" w:rsidRDefault="00CA7C32" w:rsidP="00CA7C32">
      <w:pPr>
        <w:rPr>
          <w:rFonts w:ascii="Times New Roman" w:hAnsi="Times New Roman"/>
        </w:rPr>
      </w:pPr>
    </w:p>
    <w:p w:rsidR="00CA7C32" w:rsidRPr="00D7629C" w:rsidRDefault="00CA7C32" w:rsidP="00CA7C32">
      <w:pPr>
        <w:rPr>
          <w:rFonts w:ascii="Times New Roman" w:hAnsi="Times New Roman"/>
        </w:rPr>
      </w:pPr>
    </w:p>
    <w:p w:rsidR="00CA7C32" w:rsidRPr="00D7629C" w:rsidRDefault="00CA7C32" w:rsidP="00CA7C32">
      <w:pPr>
        <w:rPr>
          <w:rFonts w:ascii="Times New Roman" w:hAnsi="Times New Roman"/>
        </w:rPr>
      </w:pPr>
    </w:p>
    <w:p w:rsidR="00CA7C32" w:rsidRPr="00D7629C" w:rsidRDefault="00A21A85" w:rsidP="00CA7C32">
      <w:pPr>
        <w:rPr>
          <w:rFonts w:ascii="Times New Roman" w:hAnsi="Times New Roman"/>
        </w:rPr>
      </w:pPr>
      <w:r>
        <w:rPr>
          <w:rFonts w:ascii="Times New Roman" w:hAnsi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-42545</wp:posOffset>
                </wp:positionH>
                <wp:positionV relativeFrom="paragraph">
                  <wp:posOffset>31750</wp:posOffset>
                </wp:positionV>
                <wp:extent cx="368300" cy="342900"/>
                <wp:effectExtent l="0" t="3810" r="3175" b="0"/>
                <wp:wrapNone/>
                <wp:docPr id="3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83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A7C32" w:rsidRDefault="00E80D80" w:rsidP="00CA7C32">
                            <w:r>
                              <w:t>f)</w:t>
                            </w:r>
                            <w:r w:rsidR="00CA7C32"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32" type="#_x0000_t202" style="position:absolute;margin-left:-3.35pt;margin-top:2.5pt;width:29pt;height:2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hKXtwIAAMA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" filled="f" stroked="f">
                <v:textbox>
                  <w:txbxContent>
                    <w:p w:rsidR="00CA7C32" w:rsidRDefault="00E80D80" w:rsidP="00CA7C32">
                      <w:r>
                        <w:t>f)</w:t>
                      </w:r>
                      <w:r w:rsidR="00CA7C32"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CA7C32" w:rsidRPr="00D7629C" w:rsidRDefault="00CA7C32" w:rsidP="00CA7C32">
      <w:pPr>
        <w:rPr>
          <w:rFonts w:ascii="Times New Roman" w:hAnsi="Times New Roman"/>
        </w:rPr>
      </w:pPr>
    </w:p>
    <w:p w:rsidR="00CA7C32" w:rsidRPr="00D7629C" w:rsidRDefault="00A21A85" w:rsidP="00CA7C32">
      <w:pPr>
        <w:rPr>
          <w:rFonts w:ascii="Times New Roman" w:hAnsi="Times New Roman"/>
        </w:rPr>
      </w:pPr>
      <w:r>
        <w:rPr>
          <w:rFonts w:ascii="Times New Roman" w:hAnsi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962275</wp:posOffset>
                </wp:positionH>
                <wp:positionV relativeFrom="paragraph">
                  <wp:posOffset>45720</wp:posOffset>
                </wp:positionV>
                <wp:extent cx="335280" cy="342900"/>
                <wp:effectExtent l="4445" t="0" r="3175" b="3175"/>
                <wp:wrapNone/>
                <wp:docPr id="2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A7C32" w:rsidRDefault="00E80D80" w:rsidP="00CA7C32">
                            <w:r>
                              <w:t>g</w:t>
                            </w:r>
                            <w:r w:rsidR="00CA7C32"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33" type="#_x0000_t202" style="position:absolute;margin-left:233.25pt;margin-top:3.6pt;width:26.4pt;height:2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nXNugIAAMA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" filled="f" stroked="f">
                <v:textbox>
                  <w:txbxContent>
                    <w:p w:rsidR="00CA7C32" w:rsidRDefault="00E80D80" w:rsidP="00CA7C32">
                      <w:r>
                        <w:t>g</w:t>
                      </w:r>
                      <w:r w:rsidR="00CA7C32"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CA7C32" w:rsidRPr="00D7629C" w:rsidRDefault="00CA7C32" w:rsidP="00CA7C32">
      <w:pPr>
        <w:rPr>
          <w:rFonts w:ascii="Times New Roman" w:hAnsi="Times New Roman"/>
        </w:rPr>
      </w:pPr>
    </w:p>
    <w:p w:rsidR="00CA7C32" w:rsidRPr="00D7629C" w:rsidRDefault="00CA7C32" w:rsidP="00CA7C32">
      <w:pPr>
        <w:rPr>
          <w:rFonts w:ascii="Times New Roman" w:hAnsi="Times New Roman"/>
        </w:rPr>
      </w:pPr>
    </w:p>
    <w:p w:rsidR="00CA7C32" w:rsidRPr="00D7629C" w:rsidRDefault="00A21A85" w:rsidP="00CA7C32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891270</wp:posOffset>
                </wp:positionH>
                <wp:positionV relativeFrom="paragraph">
                  <wp:posOffset>184150</wp:posOffset>
                </wp:positionV>
                <wp:extent cx="50165" cy="140335"/>
                <wp:effectExtent l="37465" t="11430" r="7620" b="67310"/>
                <wp:wrapNone/>
                <wp:docPr id="1" name="SMARTInkAnnotation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0165" cy="140335"/>
                        </a:xfrm>
                        <a:custGeom>
                          <a:avLst/>
                          <a:gdLst>
                            <a:gd name="T0" fmla="*/ 78 w 79"/>
                            <a:gd name="T1" fmla="*/ 68 h 221"/>
                            <a:gd name="T2" fmla="*/ 72 w 79"/>
                            <a:gd name="T3" fmla="*/ 80 h 221"/>
                            <a:gd name="T4" fmla="*/ 60 w 79"/>
                            <a:gd name="T5" fmla="*/ 100 h 221"/>
                            <a:gd name="T6" fmla="*/ 59 w 79"/>
                            <a:gd name="T7" fmla="*/ 109 h 221"/>
                            <a:gd name="T8" fmla="*/ 58 w 79"/>
                            <a:gd name="T9" fmla="*/ 127 h 221"/>
                            <a:gd name="T10" fmla="*/ 58 w 79"/>
                            <a:gd name="T11" fmla="*/ 183 h 221"/>
                            <a:gd name="T12" fmla="*/ 64 w 79"/>
                            <a:gd name="T13" fmla="*/ 175 h 221"/>
                            <a:gd name="T14" fmla="*/ 70 w 79"/>
                            <a:gd name="T15" fmla="*/ 165 h 221"/>
                            <a:gd name="T16" fmla="*/ 65 w 79"/>
                            <a:gd name="T17" fmla="*/ 152 h 221"/>
                            <a:gd name="T18" fmla="*/ 61 w 79"/>
                            <a:gd name="T19" fmla="*/ 140 h 221"/>
                            <a:gd name="T20" fmla="*/ 59 w 79"/>
                            <a:gd name="T21" fmla="*/ 126 h 221"/>
                            <a:gd name="T22" fmla="*/ 58 w 79"/>
                            <a:gd name="T23" fmla="*/ 104 h 221"/>
                            <a:gd name="T24" fmla="*/ 64 w 79"/>
                            <a:gd name="T25" fmla="*/ 96 h 221"/>
                            <a:gd name="T26" fmla="*/ 72 w 79"/>
                            <a:gd name="T27" fmla="*/ 85 h 221"/>
                            <a:gd name="T28" fmla="*/ 75 w 79"/>
                            <a:gd name="T29" fmla="*/ 73 h 221"/>
                            <a:gd name="T30" fmla="*/ 77 w 79"/>
                            <a:gd name="T31" fmla="*/ 60 h 221"/>
                            <a:gd name="T32" fmla="*/ 78 w 79"/>
                            <a:gd name="T33" fmla="*/ 40 h 221"/>
                            <a:gd name="T34" fmla="*/ 78 w 79"/>
                            <a:gd name="T35" fmla="*/ 0 h 221"/>
                            <a:gd name="T36" fmla="*/ 64 w 79"/>
                            <a:gd name="T37" fmla="*/ 2 h 221"/>
                            <a:gd name="T38" fmla="*/ 59 w 79"/>
                            <a:gd name="T39" fmla="*/ 17 h 221"/>
                            <a:gd name="T40" fmla="*/ 58 w 79"/>
                            <a:gd name="T41" fmla="*/ 25 h 221"/>
                            <a:gd name="T42" fmla="*/ 58 w 79"/>
                            <a:gd name="T43" fmla="*/ 48 h 221"/>
                            <a:gd name="T44" fmla="*/ 52 w 79"/>
                            <a:gd name="T45" fmla="*/ 66 h 221"/>
                            <a:gd name="T46" fmla="*/ 44 w 79"/>
                            <a:gd name="T47" fmla="*/ 87 h 221"/>
                            <a:gd name="T48" fmla="*/ 41 w 79"/>
                            <a:gd name="T49" fmla="*/ 104 h 221"/>
                            <a:gd name="T50" fmla="*/ 45 w 79"/>
                            <a:gd name="T51" fmla="*/ 119 h 221"/>
                            <a:gd name="T52" fmla="*/ 52 w 79"/>
                            <a:gd name="T53" fmla="*/ 133 h 221"/>
                            <a:gd name="T54" fmla="*/ 55 w 79"/>
                            <a:gd name="T55" fmla="*/ 146 h 221"/>
                            <a:gd name="T56" fmla="*/ 57 w 79"/>
                            <a:gd name="T57" fmla="*/ 160 h 221"/>
                            <a:gd name="T58" fmla="*/ 58 w 79"/>
                            <a:gd name="T59" fmla="*/ 180 h 221"/>
                            <a:gd name="T60" fmla="*/ 56 w 79"/>
                            <a:gd name="T61" fmla="*/ 193 h 221"/>
                            <a:gd name="T62" fmla="*/ 38 w 79"/>
                            <a:gd name="T63" fmla="*/ 220 h 221"/>
                            <a:gd name="T64" fmla="*/ 52 w 79"/>
                            <a:gd name="T65" fmla="*/ 204 h 221"/>
                            <a:gd name="T66" fmla="*/ 55 w 79"/>
                            <a:gd name="T67" fmla="*/ 192 h 221"/>
                            <a:gd name="T68" fmla="*/ 57 w 79"/>
                            <a:gd name="T69" fmla="*/ 179 h 221"/>
                            <a:gd name="T70" fmla="*/ 57 w 79"/>
                            <a:gd name="T71" fmla="*/ 166 h 221"/>
                            <a:gd name="T72" fmla="*/ 56 w 79"/>
                            <a:gd name="T73" fmla="*/ 147 h 221"/>
                            <a:gd name="T74" fmla="*/ 47 w 79"/>
                            <a:gd name="T75" fmla="*/ 133 h 221"/>
                            <a:gd name="T76" fmla="*/ 42 w 79"/>
                            <a:gd name="T77" fmla="*/ 120 h 221"/>
                            <a:gd name="T78" fmla="*/ 42 w 79"/>
                            <a:gd name="T79" fmla="*/ 107 h 221"/>
                            <a:gd name="T80" fmla="*/ 49 w 79"/>
                            <a:gd name="T81" fmla="*/ 93 h 221"/>
                            <a:gd name="T82" fmla="*/ 48 w 79"/>
                            <a:gd name="T83" fmla="*/ 80 h 221"/>
                            <a:gd name="T84" fmla="*/ 43 w 79"/>
                            <a:gd name="T85" fmla="*/ 67 h 221"/>
                            <a:gd name="T86" fmla="*/ 39 w 79"/>
                            <a:gd name="T87" fmla="*/ 44 h 221"/>
                            <a:gd name="T88" fmla="*/ 38 w 79"/>
                            <a:gd name="T89" fmla="*/ 20 h 221"/>
                            <a:gd name="T90" fmla="*/ 38 w 79"/>
                            <a:gd name="T91" fmla="*/ 68 h 221"/>
                            <a:gd name="T92" fmla="*/ 26 w 79"/>
                            <a:gd name="T93" fmla="*/ 80 h 221"/>
                            <a:gd name="T94" fmla="*/ 11 w 79"/>
                            <a:gd name="T95" fmla="*/ 94 h 221"/>
                            <a:gd name="T96" fmla="*/ 4 w 79"/>
                            <a:gd name="T97" fmla="*/ 107 h 221"/>
                            <a:gd name="T98" fmla="*/ 0 w 79"/>
                            <a:gd name="T99" fmla="*/ 120 h 221"/>
                            <a:gd name="T100" fmla="*/ 1 w 79"/>
                            <a:gd name="T101" fmla="*/ 133 h 221"/>
                            <a:gd name="T102" fmla="*/ 15 w 79"/>
                            <a:gd name="T103" fmla="*/ 156 h 221"/>
                            <a:gd name="T104" fmla="*/ 17 w 79"/>
                            <a:gd name="T105" fmla="*/ 164 h 221"/>
                            <a:gd name="T106" fmla="*/ 18 w 79"/>
                            <a:gd name="T107" fmla="*/ 180 h 221"/>
                            <a:gd name="T108" fmla="*/ 22 w 79"/>
                            <a:gd name="T109" fmla="*/ 106 h 221"/>
                            <a:gd name="T110" fmla="*/ 39 w 79"/>
                            <a:gd name="T111" fmla="*/ 93 h 221"/>
                            <a:gd name="T112" fmla="*/ 50 w 79"/>
                            <a:gd name="T113" fmla="*/ 80 h 221"/>
                            <a:gd name="T114" fmla="*/ 54 w 79"/>
                            <a:gd name="T115" fmla="*/ 67 h 221"/>
                            <a:gd name="T116" fmla="*/ 58 w 79"/>
                            <a:gd name="T117" fmla="*/ 40 h 221"/>
                            <a:gd name="T118" fmla="*/ 58 w 79"/>
                            <a:gd name="T119" fmla="*/ 60 h 22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79" h="221">
                              <a:moveTo>
                                <a:pt x="78" y="20"/>
                              </a:moveTo>
                              <a:lnTo>
                                <a:pt x="78" y="68"/>
                              </a:lnTo>
                              <a:lnTo>
                                <a:pt x="76" y="74"/>
                              </a:lnTo>
                              <a:lnTo>
                                <a:pt x="72" y="80"/>
                              </a:lnTo>
                              <a:lnTo>
                                <a:pt x="61" y="96"/>
                              </a:lnTo>
                              <a:lnTo>
                                <a:pt x="60" y="100"/>
                              </a:lnTo>
                              <a:lnTo>
                                <a:pt x="59" y="104"/>
                              </a:lnTo>
                              <a:lnTo>
                                <a:pt x="59" y="109"/>
                              </a:lnTo>
                              <a:lnTo>
                                <a:pt x="59" y="115"/>
                              </a:lnTo>
                              <a:lnTo>
                                <a:pt x="58" y="127"/>
                              </a:lnTo>
                              <a:lnTo>
                                <a:pt x="58" y="200"/>
                              </a:lnTo>
                              <a:lnTo>
                                <a:pt x="58" y="183"/>
                              </a:lnTo>
                              <a:lnTo>
                                <a:pt x="60" y="180"/>
                              </a:lnTo>
                              <a:lnTo>
                                <a:pt x="64" y="175"/>
                              </a:lnTo>
                              <a:lnTo>
                                <a:pt x="69" y="170"/>
                              </a:lnTo>
                              <a:lnTo>
                                <a:pt x="70" y="165"/>
                              </a:lnTo>
                              <a:lnTo>
                                <a:pt x="68" y="159"/>
                              </a:lnTo>
                              <a:lnTo>
                                <a:pt x="65" y="152"/>
                              </a:lnTo>
                              <a:lnTo>
                                <a:pt x="62" y="146"/>
                              </a:lnTo>
                              <a:lnTo>
                                <a:pt x="61" y="140"/>
                              </a:lnTo>
                              <a:lnTo>
                                <a:pt x="60" y="133"/>
                              </a:lnTo>
                              <a:lnTo>
                                <a:pt x="59" y="126"/>
                              </a:lnTo>
                              <a:lnTo>
                                <a:pt x="59" y="120"/>
                              </a:lnTo>
                              <a:lnTo>
                                <a:pt x="58" y="104"/>
                              </a:lnTo>
                              <a:lnTo>
                                <a:pt x="60" y="100"/>
                              </a:lnTo>
                              <a:lnTo>
                                <a:pt x="64" y="96"/>
                              </a:lnTo>
                              <a:lnTo>
                                <a:pt x="69" y="91"/>
                              </a:lnTo>
                              <a:lnTo>
                                <a:pt x="72" y="85"/>
                              </a:lnTo>
                              <a:lnTo>
                                <a:pt x="74" y="79"/>
                              </a:lnTo>
                              <a:lnTo>
                                <a:pt x="75" y="73"/>
                              </a:lnTo>
                              <a:lnTo>
                                <a:pt x="76" y="66"/>
                              </a:lnTo>
                              <a:lnTo>
                                <a:pt x="77" y="60"/>
                              </a:lnTo>
                              <a:lnTo>
                                <a:pt x="77" y="53"/>
                              </a:lnTo>
                              <a:lnTo>
                                <a:pt x="78" y="40"/>
                              </a:lnTo>
                              <a:lnTo>
                                <a:pt x="78" y="20"/>
                              </a:lnTo>
                              <a:lnTo>
                                <a:pt x="78" y="0"/>
                              </a:lnTo>
                              <a:lnTo>
                                <a:pt x="67" y="0"/>
                              </a:lnTo>
                              <a:lnTo>
                                <a:pt x="64" y="2"/>
                              </a:lnTo>
                              <a:lnTo>
                                <a:pt x="62" y="6"/>
                              </a:lnTo>
                              <a:lnTo>
                                <a:pt x="59" y="17"/>
                              </a:lnTo>
                              <a:lnTo>
                                <a:pt x="59" y="20"/>
                              </a:lnTo>
                              <a:lnTo>
                                <a:pt x="58" y="25"/>
                              </a:lnTo>
                              <a:lnTo>
                                <a:pt x="58" y="35"/>
                              </a:lnTo>
                              <a:lnTo>
                                <a:pt x="58" y="48"/>
                              </a:lnTo>
                              <a:lnTo>
                                <a:pt x="56" y="56"/>
                              </a:lnTo>
                              <a:lnTo>
                                <a:pt x="52" y="66"/>
                              </a:lnTo>
                              <a:lnTo>
                                <a:pt x="47" y="78"/>
                              </a:lnTo>
                              <a:lnTo>
                                <a:pt x="44" y="87"/>
                              </a:lnTo>
                              <a:lnTo>
                                <a:pt x="42" y="96"/>
                              </a:lnTo>
                              <a:lnTo>
                                <a:pt x="41" y="104"/>
                              </a:lnTo>
                              <a:lnTo>
                                <a:pt x="42" y="112"/>
                              </a:lnTo>
                              <a:lnTo>
                                <a:pt x="45" y="119"/>
                              </a:lnTo>
                              <a:lnTo>
                                <a:pt x="49" y="126"/>
                              </a:lnTo>
                              <a:lnTo>
                                <a:pt x="52" y="133"/>
                              </a:lnTo>
                              <a:lnTo>
                                <a:pt x="54" y="140"/>
                              </a:lnTo>
                              <a:lnTo>
                                <a:pt x="55" y="146"/>
                              </a:lnTo>
                              <a:lnTo>
                                <a:pt x="56" y="153"/>
                              </a:lnTo>
                              <a:lnTo>
                                <a:pt x="57" y="160"/>
                              </a:lnTo>
                              <a:lnTo>
                                <a:pt x="57" y="167"/>
                              </a:lnTo>
                              <a:lnTo>
                                <a:pt x="58" y="180"/>
                              </a:lnTo>
                              <a:lnTo>
                                <a:pt x="58" y="187"/>
                              </a:lnTo>
                              <a:lnTo>
                                <a:pt x="56" y="193"/>
                              </a:lnTo>
                              <a:lnTo>
                                <a:pt x="52" y="200"/>
                              </a:lnTo>
                              <a:lnTo>
                                <a:pt x="38" y="220"/>
                              </a:lnTo>
                              <a:lnTo>
                                <a:pt x="49" y="209"/>
                              </a:lnTo>
                              <a:lnTo>
                                <a:pt x="52" y="204"/>
                              </a:lnTo>
                              <a:lnTo>
                                <a:pt x="54" y="198"/>
                              </a:lnTo>
                              <a:lnTo>
                                <a:pt x="55" y="192"/>
                              </a:lnTo>
                              <a:lnTo>
                                <a:pt x="56" y="186"/>
                              </a:lnTo>
                              <a:lnTo>
                                <a:pt x="57" y="179"/>
                              </a:lnTo>
                              <a:lnTo>
                                <a:pt x="57" y="173"/>
                              </a:lnTo>
                              <a:lnTo>
                                <a:pt x="57" y="166"/>
                              </a:lnTo>
                              <a:lnTo>
                                <a:pt x="58" y="153"/>
                              </a:lnTo>
                              <a:lnTo>
                                <a:pt x="56" y="147"/>
                              </a:lnTo>
                              <a:lnTo>
                                <a:pt x="52" y="140"/>
                              </a:lnTo>
                              <a:lnTo>
                                <a:pt x="47" y="133"/>
                              </a:lnTo>
                              <a:lnTo>
                                <a:pt x="44" y="127"/>
                              </a:lnTo>
                              <a:lnTo>
                                <a:pt x="42" y="120"/>
                              </a:lnTo>
                              <a:lnTo>
                                <a:pt x="41" y="113"/>
                              </a:lnTo>
                              <a:lnTo>
                                <a:pt x="42" y="107"/>
                              </a:lnTo>
                              <a:lnTo>
                                <a:pt x="45" y="100"/>
                              </a:lnTo>
                              <a:lnTo>
                                <a:pt x="49" y="93"/>
                              </a:lnTo>
                              <a:lnTo>
                                <a:pt x="50" y="87"/>
                              </a:lnTo>
                              <a:lnTo>
                                <a:pt x="48" y="80"/>
                              </a:lnTo>
                              <a:lnTo>
                                <a:pt x="45" y="73"/>
                              </a:lnTo>
                              <a:lnTo>
                                <a:pt x="43" y="67"/>
                              </a:lnTo>
                              <a:lnTo>
                                <a:pt x="41" y="60"/>
                              </a:lnTo>
                              <a:lnTo>
                                <a:pt x="39" y="44"/>
                              </a:lnTo>
                              <a:lnTo>
                                <a:pt x="38" y="40"/>
                              </a:lnTo>
                              <a:lnTo>
                                <a:pt x="38" y="20"/>
                              </a:lnTo>
                              <a:lnTo>
                                <a:pt x="38" y="68"/>
                              </a:lnTo>
                              <a:lnTo>
                                <a:pt x="34" y="74"/>
                              </a:lnTo>
                              <a:lnTo>
                                <a:pt x="26" y="80"/>
                              </a:lnTo>
                              <a:lnTo>
                                <a:pt x="17" y="87"/>
                              </a:lnTo>
                              <a:lnTo>
                                <a:pt x="11" y="94"/>
                              </a:lnTo>
                              <a:lnTo>
                                <a:pt x="6" y="100"/>
                              </a:lnTo>
                              <a:lnTo>
                                <a:pt x="4" y="107"/>
                              </a:lnTo>
                              <a:lnTo>
                                <a:pt x="2" y="113"/>
                              </a:lnTo>
                              <a:lnTo>
                                <a:pt x="0" y="120"/>
                              </a:lnTo>
                              <a:lnTo>
                                <a:pt x="0" y="127"/>
                              </a:lnTo>
                              <a:lnTo>
                                <a:pt x="1" y="133"/>
                              </a:lnTo>
                              <a:lnTo>
                                <a:pt x="5" y="140"/>
                              </a:lnTo>
                              <a:lnTo>
                                <a:pt x="15" y="156"/>
                              </a:lnTo>
                              <a:lnTo>
                                <a:pt x="16" y="160"/>
                              </a:lnTo>
                              <a:lnTo>
                                <a:pt x="17" y="164"/>
                              </a:lnTo>
                              <a:lnTo>
                                <a:pt x="18" y="180"/>
                              </a:lnTo>
                              <a:lnTo>
                                <a:pt x="18" y="113"/>
                              </a:lnTo>
                              <a:lnTo>
                                <a:pt x="22" y="106"/>
                              </a:lnTo>
                              <a:lnTo>
                                <a:pt x="30" y="100"/>
                              </a:lnTo>
                              <a:lnTo>
                                <a:pt x="39" y="93"/>
                              </a:lnTo>
                              <a:lnTo>
                                <a:pt x="45" y="87"/>
                              </a:lnTo>
                              <a:lnTo>
                                <a:pt x="50" y="80"/>
                              </a:lnTo>
                              <a:lnTo>
                                <a:pt x="52" y="73"/>
                              </a:lnTo>
                              <a:lnTo>
                                <a:pt x="54" y="67"/>
                              </a:lnTo>
                              <a:lnTo>
                                <a:pt x="56" y="60"/>
                              </a:lnTo>
                              <a:lnTo>
                                <a:pt x="58" y="40"/>
                              </a:lnTo>
                              <a:lnTo>
                                <a:pt x="58" y="60"/>
                              </a:lnTo>
                            </a:path>
                          </a:pathLst>
                        </a:custGeom>
                        <a:noFill/>
                        <a:ln w="12700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SMARTInkAnnotation1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704pt,15.5pt,704pt,17.9pt,703.9pt,18.2pt,703.7pt,18.5pt,703.15pt,19.3pt,703.1pt,19.5pt,703.05pt,19.7pt,703.05pt,19.95pt,703.05pt,20.25pt,703pt,20.85pt,703pt,24.5pt,703pt,23.65pt,703.1pt,23.5pt,703.3pt,23.25pt,703.55pt,23pt,703.6pt,22.75pt,703.5pt,22.45pt,703.35pt,22.1pt,703.2pt,21.8pt,703.15pt,21.5pt,703.1pt,21.15pt,703.05pt,20.8pt,703.05pt,20.5pt,703pt,19.7pt,703.1pt,19.5pt,703.3pt,19.3pt,703.55pt,19.05pt,703.7pt,18.75pt,703.8pt,18.45pt,703.85pt,18.15pt,703.9pt,17.8pt,703.95pt,17.5pt,703.95pt,17.15pt,704pt,16.5pt,704pt,15.5pt,704pt,14.5pt,703.45pt,14.5pt,703.3pt,14.6pt,703.2pt,14.8pt,703.05pt,15.35pt,703.05pt,15.5pt,703pt,15.75pt,703pt,16.25pt,703pt,16.9pt,702.9pt,17.3pt,702.7pt,17.8pt,702.45pt,18.4pt,702.3pt,18.85pt,702.2pt,19.3pt,702.15pt,19.7pt,702.2pt,20.1pt,702.35pt,20.45pt,702.55pt,20.8pt,702.7pt,21.15pt,702.8pt,21.5pt,702.85pt,21.8pt,702.9pt,22.15pt,702.95pt,22.5pt,702.95pt,22.85pt,703pt,23.5pt,703pt,23.85pt,702.9pt,24.15pt,702.7pt,24.5pt,702pt,25.5pt,702.55pt,24.95pt,702.7pt,24.7pt,702.8pt,24.4pt,702.85pt,24.1pt,702.9pt,23.8pt,702.95pt,23.45pt,702.95pt,23.15pt,702.95pt,22.8pt,703pt,22.15pt,702.9pt,21.85pt,702.7pt,21.5pt,702.45pt,21.15pt,702.3pt,20.85pt,702.2pt,20.5pt,702.15pt,20.15pt,702.2pt,19.85pt,702.35pt,19.5pt,702.55pt,19.15pt,702.6pt,18.85pt,702.5pt,18.5pt,702.35pt,18.15pt,702.25pt,17.85pt,702.15pt,17.5pt,702.05pt,16.7pt,702pt,16.5pt,702pt,15.5pt,702pt,17.9pt,701.8pt,18.2pt,701.4pt,18.5pt,700.95pt,18.85pt,700.65pt,19.2pt,700.4pt,19.5pt,700.3pt,19.85pt,700.2pt,20.15pt,700.1pt,20.5pt,700.1pt,20.85pt,700.15pt,21.15pt,700.35pt,21.5pt,700.85pt,22.3pt,700.9pt,22.5pt,700.95pt,22.7pt,701pt,23.5pt,701pt,20.15pt,701.2pt,19.8pt,701.6pt,19.5pt,702.05pt,19.15pt,702.35pt,18.85pt,702.6pt,18.5pt,702.7pt,18.15pt,702.8pt,17.85pt,702.9pt,17.5pt,703pt,16.5pt,703pt,17.5pt" coordsize="79,2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" filled="f" strokecolor="blue" strokeweight="1pt">
                <v:path arrowok="t" o:connecttype="custom" o:connectlocs="49530,43180;45720,50800;38100,63500;37465,69215;36830,80645;36830,116205;40640,111125;44450,104775;41275,96520;38735,88900;37465,80010;36830,66040;40640,60960;45720,53975;47625,46355;48895,38100;49530,25400;49530,0;40640,1270;37465,10795;36830,15875;36830,30480;33020,41910;27940,55245;26035,66040;28575,75565;33020,84455;34925,92710;36195,101600;36830,114300;35560,122555;24130,139700;33020,129540;34925,121920;36195,113665;36195,105410;35560,93345;29845,84455;26670,76200;26670,67945;31115,59055;30480,50800;27305,42545;24765,27940;24130,12700;24130,43180;16510,50800;6985,59690;2540,67945;0,76200;635,84455;9525,99060;10795,104140;11430,114300;13970,67310;24765,59055;31750,50800;34290,42545;36830,25400;36830,38100" o:connectangles="0,0,0,0,0,0,0,0,0,0,0,0,0,0,0,0,0,0,0,0,0,0,0,0,0,0,0,0,0,0,0,0,0,0,0,0,0,0,0,0,0,0,0,0,0,0,0,0,0,0,0,0,0,0,0,0,0,0,0,0"/>
              </v:polyline>
            </w:pict>
          </mc:Fallback>
        </mc:AlternateContent>
      </w:r>
    </w:p>
    <w:p w:rsidR="00CA7C32" w:rsidRPr="00D7629C" w:rsidRDefault="00CA7C32" w:rsidP="00CA7C32">
      <w:pPr>
        <w:rPr>
          <w:rFonts w:ascii="Times New Roman" w:hAnsi="Times New Roman"/>
        </w:rPr>
      </w:pPr>
    </w:p>
    <w:p w:rsidR="00CA7C32" w:rsidRPr="00D7629C" w:rsidRDefault="00CA7C32" w:rsidP="00CA7C32">
      <w:pPr>
        <w:rPr>
          <w:rFonts w:ascii="Times New Roman" w:hAnsi="Times New Roman"/>
        </w:rPr>
      </w:pPr>
    </w:p>
    <w:p w:rsidR="0069576C" w:rsidRPr="00D7629C" w:rsidRDefault="0069576C">
      <w:pPr>
        <w:rPr>
          <w:rFonts w:ascii="Times New Roman" w:hAnsi="Times New Roman"/>
        </w:rPr>
      </w:pPr>
    </w:p>
    <w:p w:rsidR="0069576C" w:rsidRPr="00D7629C" w:rsidRDefault="0069576C">
      <w:pPr>
        <w:rPr>
          <w:rFonts w:ascii="Times New Roman" w:hAnsi="Times New Roman"/>
        </w:rPr>
      </w:pPr>
    </w:p>
    <w:p w:rsidR="00BB69DB" w:rsidRPr="00D7629C" w:rsidRDefault="00BB69DB" w:rsidP="00D67D9A">
      <w:pPr>
        <w:ind w:left="425"/>
        <w:rPr>
          <w:rFonts w:ascii="Times New Roman" w:hAnsi="Times New Roman"/>
        </w:rPr>
      </w:pPr>
    </w:p>
    <w:sectPr w:rsidR="00BB69DB" w:rsidRPr="00D7629C" w:rsidSect="00BF2B8B">
      <w:pgSz w:w="12240" w:h="15840"/>
      <w:pgMar w:top="907" w:right="720" w:bottom="806" w:left="162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7A5B" w:rsidRDefault="007E7A5B" w:rsidP="007E7A5B">
      <w:r>
        <w:separator/>
      </w:r>
    </w:p>
  </w:endnote>
  <w:endnote w:type="continuationSeparator" w:id="0">
    <w:p w:rsidR="007E7A5B" w:rsidRDefault="007E7A5B" w:rsidP="007E7A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7A5B" w:rsidRDefault="007E7A5B" w:rsidP="007E7A5B">
      <w:r>
        <w:separator/>
      </w:r>
    </w:p>
  </w:footnote>
  <w:footnote w:type="continuationSeparator" w:id="0">
    <w:p w:rsidR="007E7A5B" w:rsidRDefault="007E7A5B" w:rsidP="007E7A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451A73"/>
    <w:multiLevelType w:val="hybridMultilevel"/>
    <w:tmpl w:val="04F22F44"/>
    <w:lvl w:ilvl="0" w:tplc="2E6A01CA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A0D488B"/>
    <w:multiLevelType w:val="hybridMultilevel"/>
    <w:tmpl w:val="7F9270F0"/>
    <w:lvl w:ilvl="0" w:tplc="2E6A01CA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E1B560A"/>
    <w:multiLevelType w:val="hybridMultilevel"/>
    <w:tmpl w:val="35B23FFE"/>
    <w:lvl w:ilvl="0" w:tplc="A0D6A8D0">
      <w:start w:val="1"/>
      <w:numFmt w:val="decimal"/>
      <w:lvlText w:val="%1)"/>
      <w:lvlJc w:val="left"/>
      <w:pPr>
        <w:tabs>
          <w:tab w:val="num" w:pos="425"/>
        </w:tabs>
        <w:ind w:left="425" w:hanging="425"/>
      </w:pPr>
      <w:rPr>
        <w:rFonts w:ascii="Comic Sans MS" w:hAnsi="Comic Sans MS" w:hint="default"/>
        <w:sz w:val="24"/>
      </w:rPr>
    </w:lvl>
    <w:lvl w:ilvl="1" w:tplc="2E6A01CA">
      <w:start w:val="1"/>
      <w:numFmt w:val="lowerLetter"/>
      <w:lvlText w:val="%2)"/>
      <w:lvlJc w:val="left"/>
      <w:pPr>
        <w:tabs>
          <w:tab w:val="num" w:pos="425"/>
        </w:tabs>
        <w:ind w:left="425" w:hanging="425"/>
      </w:pPr>
      <w:rPr>
        <w:rFonts w:hint="default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05E0B77"/>
    <w:multiLevelType w:val="hybridMultilevel"/>
    <w:tmpl w:val="F0441C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B2D5150"/>
    <w:multiLevelType w:val="hybridMultilevel"/>
    <w:tmpl w:val="634259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F53EAB"/>
    <w:multiLevelType w:val="hybridMultilevel"/>
    <w:tmpl w:val="D5D4E4A8"/>
    <w:lvl w:ilvl="0" w:tplc="F27E7E58">
      <w:start w:val="1"/>
      <w:numFmt w:val="decimal"/>
      <w:lvlText w:val="%1)"/>
      <w:lvlJc w:val="left"/>
      <w:pPr>
        <w:tabs>
          <w:tab w:val="num" w:pos="425"/>
        </w:tabs>
        <w:ind w:left="425" w:hanging="425"/>
      </w:pPr>
      <w:rPr>
        <w:rFonts w:ascii="Comic Sans MS" w:hAnsi="Comic Sans MS" w:hint="default"/>
        <w:sz w:val="24"/>
      </w:rPr>
    </w:lvl>
    <w:lvl w:ilvl="1" w:tplc="93466606">
      <w:start w:val="1"/>
      <w:numFmt w:val="lowerLetter"/>
      <w:lvlText w:val="%2)"/>
      <w:lvlJc w:val="left"/>
      <w:pPr>
        <w:tabs>
          <w:tab w:val="num" w:pos="425"/>
        </w:tabs>
        <w:ind w:left="425" w:hanging="425"/>
      </w:pPr>
      <w:rPr>
        <w:rFonts w:ascii="Comic Sans MS" w:hAnsi="Comic Sans MS" w:hint="default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2FE2C90"/>
    <w:multiLevelType w:val="hybridMultilevel"/>
    <w:tmpl w:val="CAA232F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5AF3BD1"/>
    <w:multiLevelType w:val="hybridMultilevel"/>
    <w:tmpl w:val="35B23FFE"/>
    <w:lvl w:ilvl="0" w:tplc="A0D6A8D0">
      <w:start w:val="1"/>
      <w:numFmt w:val="decimal"/>
      <w:lvlText w:val="%1)"/>
      <w:lvlJc w:val="left"/>
      <w:pPr>
        <w:tabs>
          <w:tab w:val="num" w:pos="425"/>
        </w:tabs>
        <w:ind w:left="425" w:hanging="425"/>
      </w:pPr>
      <w:rPr>
        <w:rFonts w:ascii="Comic Sans MS" w:hAnsi="Comic Sans MS" w:hint="default"/>
        <w:sz w:val="24"/>
      </w:rPr>
    </w:lvl>
    <w:lvl w:ilvl="1" w:tplc="2E6A01CA">
      <w:start w:val="1"/>
      <w:numFmt w:val="lowerLetter"/>
      <w:lvlText w:val="%2)"/>
      <w:lvlJc w:val="left"/>
      <w:pPr>
        <w:tabs>
          <w:tab w:val="num" w:pos="425"/>
        </w:tabs>
        <w:ind w:left="425" w:hanging="425"/>
      </w:pPr>
      <w:rPr>
        <w:rFonts w:hint="default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"/>
  </w:num>
  <w:num w:numId="3">
    <w:abstractNumId w:val="0"/>
  </w:num>
  <w:num w:numId="4">
    <w:abstractNumId w:val="5"/>
  </w:num>
  <w:num w:numId="5">
    <w:abstractNumId w:val="4"/>
  </w:num>
  <w:num w:numId="6">
    <w:abstractNumId w:val="2"/>
  </w:num>
  <w:num w:numId="7">
    <w:abstractNumId w:val="3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0FC8"/>
    <w:rsid w:val="0000758D"/>
    <w:rsid w:val="000173B0"/>
    <w:rsid w:val="00040109"/>
    <w:rsid w:val="00144CCD"/>
    <w:rsid w:val="00146604"/>
    <w:rsid w:val="00154131"/>
    <w:rsid w:val="001B0FC8"/>
    <w:rsid w:val="002010CA"/>
    <w:rsid w:val="00374D60"/>
    <w:rsid w:val="003F3622"/>
    <w:rsid w:val="004119BE"/>
    <w:rsid w:val="005E49F5"/>
    <w:rsid w:val="00652CBE"/>
    <w:rsid w:val="0069576C"/>
    <w:rsid w:val="007550C9"/>
    <w:rsid w:val="007E7A5B"/>
    <w:rsid w:val="00A21A85"/>
    <w:rsid w:val="00A25E66"/>
    <w:rsid w:val="00AB701B"/>
    <w:rsid w:val="00AD2E5E"/>
    <w:rsid w:val="00B43610"/>
    <w:rsid w:val="00B6635C"/>
    <w:rsid w:val="00BB69DB"/>
    <w:rsid w:val="00BD6687"/>
    <w:rsid w:val="00BF2B8B"/>
    <w:rsid w:val="00CA7C32"/>
    <w:rsid w:val="00D67D9A"/>
    <w:rsid w:val="00D7629C"/>
    <w:rsid w:val="00DE28ED"/>
    <w:rsid w:val="00E80D80"/>
    <w:rsid w:val="00E81617"/>
    <w:rsid w:val="00EF6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Paragraph">
    <w:name w:val="List Paragraph"/>
    <w:basedOn w:val="Normal"/>
    <w:uiPriority w:val="34"/>
    <w:qFormat/>
    <w:rsid w:val="00CA7C32"/>
    <w:pPr>
      <w:ind w:left="720"/>
    </w:pPr>
  </w:style>
  <w:style w:type="paragraph" w:styleId="Header">
    <w:name w:val="header"/>
    <w:basedOn w:val="Normal"/>
    <w:link w:val="HeaderChar"/>
    <w:uiPriority w:val="99"/>
    <w:unhideWhenUsed/>
    <w:rsid w:val="007E7A5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E7A5B"/>
    <w:rPr>
      <w:rFonts w:ascii="Comic Sans MS" w:hAnsi="Comic Sans MS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E7A5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E7A5B"/>
    <w:rPr>
      <w:rFonts w:ascii="Comic Sans MS" w:hAnsi="Comic Sans MS"/>
      <w:sz w:val="24"/>
      <w:szCs w:val="24"/>
    </w:rPr>
  </w:style>
  <w:style w:type="table" w:styleId="TableGrid">
    <w:name w:val="Table Grid"/>
    <w:basedOn w:val="TableNormal"/>
    <w:uiPriority w:val="59"/>
    <w:rsid w:val="007E7A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25E6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5E6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Paragraph">
    <w:name w:val="List Paragraph"/>
    <w:basedOn w:val="Normal"/>
    <w:uiPriority w:val="34"/>
    <w:qFormat/>
    <w:rsid w:val="00CA7C32"/>
    <w:pPr>
      <w:ind w:left="720"/>
    </w:pPr>
  </w:style>
  <w:style w:type="paragraph" w:styleId="Header">
    <w:name w:val="header"/>
    <w:basedOn w:val="Normal"/>
    <w:link w:val="HeaderChar"/>
    <w:uiPriority w:val="99"/>
    <w:unhideWhenUsed/>
    <w:rsid w:val="007E7A5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E7A5B"/>
    <w:rPr>
      <w:rFonts w:ascii="Comic Sans MS" w:hAnsi="Comic Sans MS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E7A5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E7A5B"/>
    <w:rPr>
      <w:rFonts w:ascii="Comic Sans MS" w:hAnsi="Comic Sans MS"/>
      <w:sz w:val="24"/>
      <w:szCs w:val="24"/>
    </w:rPr>
  </w:style>
  <w:style w:type="table" w:styleId="TableGrid">
    <w:name w:val="Table Grid"/>
    <w:basedOn w:val="TableNormal"/>
    <w:uiPriority w:val="59"/>
    <w:rsid w:val="007E7A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25E6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5E6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png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192</Words>
  <Characters>123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ttawa-Carleton District School Board</Company>
  <LinksUpToDate>false</LinksUpToDate>
  <CharactersWithSpaces>14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stomer</dc:creator>
  <cp:lastModifiedBy>AutoBVT</cp:lastModifiedBy>
  <cp:revision>5</cp:revision>
  <cp:lastPrinted>2017-02-02T15:58:00Z</cp:lastPrinted>
  <dcterms:created xsi:type="dcterms:W3CDTF">2017-02-02T15:49:00Z</dcterms:created>
  <dcterms:modified xsi:type="dcterms:W3CDTF">2017-02-02T16:00:00Z</dcterms:modified>
</cp:coreProperties>
</file>